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A. Phần trắc nghiệm (2 điểm)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Khoanh vào đáp án đúng trong mỗi câu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Đơn thức đồng dạng với đơn thức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93"/>
        <w:gridCol w:w="1635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0,2(xy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.y </w:t>
            </w:r>
          </w:p>
        </w:tc>
        <w:tc>
          <w:tcPr>
            <w:tcW w:w="2193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C.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635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–5(xy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Bậc của đơn thức 1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6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10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11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12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Bậc của đa thức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140" w:dyaOrig="360">
          <v:shape id="_x0000_i1026" type="#_x0000_t75" style="width:107.3pt;height:18.35pt" o:ole="">
            <v:imagedata r:id="rId8" o:title=""/>
          </v:shape>
          <o:OLEObject Type="Embed" ProgID="Equation.DSMT4" ShapeID="_x0000_i1026" DrawAspect="Content" ObjectID="_1746874300" r:id="rId9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1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2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3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4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x =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.25pt;height:31.25pt" o:ole="">
            <v:imagedata r:id="rId10" o:title=""/>
          </v:shape>
          <o:OLEObject Type="Embed" ProgID="Equation.DSMT4" ShapeID="_x0000_i1027" DrawAspect="Content" ObjectID="_1746874301" r:id="rId11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là nghiệm của đa thức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3x – 4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3x + 4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4x – 3 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4x + 3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B. Phần tự luận (8 điểm)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(2 điểm).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MUA HOA QUẢ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Ở Chợ Sa Pa bán rất nhiều hoa quả, trong đó có táo, lê, nho, đào, mận,... Biết rằng giá táo là x (đ/kg) và giá nho là y (đ/kg). Em hãy viết biểu thức đại số biểu thị số tiền mua: 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5 kg táo và 8 kg nho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10 hộp táo và 15 hộp nho, biết mỗi hộp táo có 12 kg và mỗi hộp nho có 10 kg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2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hực hiện các phép của các đơn thức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a) (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600" w:dyaOrig="360">
          <v:shape id="_x0000_i1028" type="#_x0000_t75" style="width:29.9pt;height:18.35pt" o:ole="">
            <v:imagedata r:id="rId12" o:title=""/>
          </v:shape>
          <o:OLEObject Type="Embed" ProgID="Equation.DSMT4" ShapeID="_x0000_i1028" DrawAspect="Content" ObjectID="_1746874302" r:id="rId13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 . (-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29" type="#_x0000_t75" style="width:27.15pt;height:18.35pt" o:ole="">
            <v:imagedata r:id="rId14" o:title=""/>
          </v:shape>
          <o:OLEObject Type="Embed" ProgID="Equation.DSMT4" ShapeID="_x0000_i1029" DrawAspect="Content" ObjectID="_1746874303" r:id="rId1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160" w:dyaOrig="360">
          <v:shape id="_x0000_i1030" type="#_x0000_t75" style="width:108pt;height:18.35pt" o:ole="">
            <v:imagedata r:id="rId16" o:title=""/>
          </v:shape>
          <o:OLEObject Type="Embed" ProgID="Equation.DSMT4" ShapeID="_x0000_i1030" DrawAspect="Content" ObjectID="_1746874304" r:id="rId17"/>
        </w:objec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7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3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Cho 2 đa thức: P = 5xyz + 2xy 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– 11 và Q = 15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+ 5xyz  + 2xy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Tính P + Q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Tính P – Q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8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ìm nghiệm của đa thức sau: x + 5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nl-NL"/>
        </w:rPr>
        <w:t>ĐỀ 2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A. Phần trắc nghiệm (2 điểm)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Khoanh vào đáp án đúng trong mỗi câu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Đơn thức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1031" type="#_x0000_t75" style="width:31.25pt;height:18.35pt" o:ole="">
            <v:imagedata r:id="rId18" o:title=""/>
          </v:shape>
          <o:OLEObject Type="Embed" ProgID="Equation.DSMT4" ShapeID="_x0000_i1031" DrawAspect="Content" ObjectID="_1746874305" r:id="rId19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đồng dạng với đơn thức nào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127"/>
        <w:gridCol w:w="1701"/>
        <w:gridCol w:w="1842"/>
        <w:gridCol w:w="2694"/>
      </w:tblGrid>
      <w:tr w:rsidR="00075003" w:rsidRPr="006D336B" w:rsidTr="00422A8B">
        <w:tc>
          <w:tcPr>
            <w:tcW w:w="2127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A.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>
                <v:shape id="_x0000_i1032" type="#_x0000_t75" style="width:42.1pt;height:31.25pt" o:ole="">
                  <v:imagedata r:id="rId20" o:title=""/>
                </v:shape>
                <o:OLEObject Type="Embed" ProgID="Equation.DSMT4" ShapeID="_x0000_i1032" DrawAspect="Content" ObjectID="_1746874306" r:id="rId21"/>
              </w:object>
            </w:r>
          </w:p>
        </w:tc>
        <w:tc>
          <w:tcPr>
            <w:tcW w:w="1701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B.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33" type="#_x0000_t75" style="width:31.25pt;height:18.35pt" o:ole="">
                  <v:imagedata r:id="rId22" o:title=""/>
                </v:shape>
                <o:OLEObject Type="Embed" ProgID="Equation.DSMT4" ShapeID="_x0000_i1033" DrawAspect="Content" ObjectID="_1746874307" r:id="rId23"/>
              </w:object>
            </w:r>
          </w:p>
        </w:tc>
        <w:tc>
          <w:tcPr>
            <w:tcW w:w="1842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60">
                <v:shape id="_x0000_i1034" type="#_x0000_t75" style="width:31.25pt;height:18.35pt" o:ole="">
                  <v:imagedata r:id="rId24" o:title=""/>
                </v:shape>
                <o:OLEObject Type="Embed" ProgID="Equation.DSMT4" ShapeID="_x0000_i1034" DrawAspect="Content" ObjectID="_1746874308" r:id="rId25"/>
              </w:object>
            </w:r>
          </w:p>
        </w:tc>
        <w:tc>
          <w:tcPr>
            <w:tcW w:w="2694" w:type="dxa"/>
            <w:vAlign w:val="center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Cả ba đơn thức trên.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2:</w:t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Bậc của đơn thức -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6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7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. 8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. 9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Bậc của đa thức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M =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xy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10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27"/>
        <w:gridCol w:w="1701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. 10      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. 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     </w:t>
            </w:r>
          </w:p>
        </w:tc>
        <w:tc>
          <w:tcPr>
            <w:tcW w:w="2127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C. 5           </w:t>
            </w:r>
          </w:p>
        </w:tc>
        <w:tc>
          <w:tcPr>
            <w:tcW w:w="1701" w:type="dxa"/>
          </w:tcPr>
          <w:p w:rsidR="00075003" w:rsidRPr="006D336B" w:rsidRDefault="00075003" w:rsidP="00075003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x =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5" type="#_x0000_t75" style="width:19.7pt;height:31.25pt" o:ole="">
            <v:imagedata r:id="rId26" o:title=""/>
          </v:shape>
          <o:OLEObject Type="Embed" ProgID="Equation.DSMT4" ShapeID="_x0000_i1035" DrawAspect="Content" ObjectID="_1746874309" r:id="rId27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là nghiệm của đa thức:</w:t>
      </w:r>
    </w:p>
    <w:tbl>
      <w:tblPr>
        <w:tblW w:w="0" w:type="auto"/>
        <w:tblInd w:w="675" w:type="dxa"/>
        <w:tblLook w:val="01E0" w:firstRow="1" w:lastRow="1" w:firstColumn="1" w:lastColumn="1" w:noHBand="0" w:noVBand="0"/>
      </w:tblPr>
      <w:tblGrid>
        <w:gridCol w:w="2268"/>
        <w:gridCol w:w="2268"/>
        <w:gridCol w:w="2178"/>
        <w:gridCol w:w="1650"/>
      </w:tblGrid>
      <w:tr w:rsidR="00075003" w:rsidRPr="006D336B" w:rsidTr="00422A8B"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A. 3x – 4</w:t>
            </w:r>
          </w:p>
        </w:tc>
        <w:tc>
          <w:tcPr>
            <w:tcW w:w="226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. 3x + 4</w:t>
            </w:r>
          </w:p>
        </w:tc>
        <w:tc>
          <w:tcPr>
            <w:tcW w:w="2178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C. 4x – 3 </w:t>
            </w:r>
          </w:p>
        </w:tc>
        <w:tc>
          <w:tcPr>
            <w:tcW w:w="1650" w:type="dxa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D. 4x + 3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B. Phần tự luận (8 điểm)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5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(2 điểm).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MUA HOA QUẢ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Ở Chợ Sa Pa bán rất nhiều hoa quả, trong đó có táo, lê, nho, đào, mận,... Biết rằng giá táo là x (đ/kg) và giá nho là y (đ/kg). Em hãy viết biểu thức đại số biểu thị số tiền mua: 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9 kg táo và 4 kg nho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11 hộp táo và 6 hộp nho, biết mỗi hộp táo có 10 kg và mỗi hộp nho có 8 kg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2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.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hực hiện các phép của các đơn thức sau: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a) (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36" type="#_x0000_t75" style="width:27.15pt;height:18.35pt" o:ole="">
            <v:imagedata r:id="rId28" o:title=""/>
          </v:shape>
          <o:OLEObject Type="Embed" ProgID="Equation.DSMT4" ShapeID="_x0000_i1036" DrawAspect="Content" ObjectID="_1746874310" r:id="rId29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 . (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820" w:dyaOrig="620">
          <v:shape id="_x0000_i1037" type="#_x0000_t75" style="width:40.75pt;height:31.25pt" o:ole="">
            <v:imagedata r:id="rId30" o:title=""/>
          </v:shape>
          <o:OLEObject Type="Embed" ProgID="Equation.DSMT4" ShapeID="_x0000_i1037" DrawAspect="Content" ObjectID="_1746874311" r:id="rId31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)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2260" w:dyaOrig="360">
          <v:shape id="_x0000_i1038" type="#_x0000_t75" style="width:112.75pt;height:18.35pt" o:ole="">
            <v:imagedata r:id="rId32" o:title=""/>
          </v:shape>
          <o:OLEObject Type="Embed" ProgID="Equation.DSMT4" ShapeID="_x0000_i1038" DrawAspect="Content" ObjectID="_1746874312" r:id="rId33"/>
        </w:object>
      </w:r>
    </w:p>
    <w:p w:rsidR="00075003" w:rsidRPr="006D336B" w:rsidRDefault="00075003" w:rsidP="000750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Câu 7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3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Cho 2 đa thức: </w:t>
      </w:r>
      <w:r w:rsidRPr="006D336B">
        <w:rPr>
          <w:rFonts w:ascii="Times New Roman" w:hAnsi="Times New Roman" w:cs="Times New Roman"/>
          <w:sz w:val="24"/>
          <w:szCs w:val="24"/>
        </w:rPr>
        <w:t>M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Pr="006D336B">
        <w:rPr>
          <w:rFonts w:ascii="Times New Roman" w:hAnsi="Times New Roman" w:cs="Times New Roman"/>
          <w:sz w:val="24"/>
          <w:szCs w:val="24"/>
        </w:rPr>
        <w:t xml:space="preserve">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) Tính M(x) + N(x).</w:t>
      </w:r>
    </w:p>
    <w:p w:rsidR="00075003" w:rsidRPr="006D336B" w:rsidRDefault="00075003" w:rsidP="00075003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b) Tính M(x) - N(x).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8 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.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ìm nghiệm của đa thức sau: 3x - 6.</w:t>
      </w:r>
    </w:p>
    <w:p w:rsidR="00422A8B" w:rsidRPr="006D336B" w:rsidRDefault="00422A8B" w:rsidP="00422A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</w:p>
    <w:p w:rsidR="00075003" w:rsidRPr="006D336B" w:rsidRDefault="00075003" w:rsidP="00422A8B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HƯỚNG DẪN CHẤM VÀ THANG ĐIỂM</w:t>
      </w:r>
    </w:p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Phần trắc nghiệm (2đ)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Mỗi câu chọn đúng được 0,5đ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6"/>
        <w:gridCol w:w="683"/>
        <w:gridCol w:w="709"/>
        <w:gridCol w:w="709"/>
        <w:gridCol w:w="709"/>
      </w:tblGrid>
      <w:tr w:rsidR="00075003" w:rsidRPr="006D336B" w:rsidTr="00422A8B">
        <w:trPr>
          <w:jc w:val="center"/>
        </w:trPr>
        <w:tc>
          <w:tcPr>
            <w:tcW w:w="1126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</w:t>
            </w:r>
          </w:p>
        </w:tc>
        <w:tc>
          <w:tcPr>
            <w:tcW w:w="683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4</w:t>
            </w:r>
          </w:p>
        </w:tc>
      </w:tr>
      <w:tr w:rsidR="00075003" w:rsidRPr="006D336B" w:rsidTr="00422A8B">
        <w:trPr>
          <w:jc w:val="center"/>
        </w:trPr>
        <w:tc>
          <w:tcPr>
            <w:tcW w:w="1126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683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D</w:t>
            </w:r>
          </w:p>
        </w:tc>
        <w:tc>
          <w:tcPr>
            <w:tcW w:w="709" w:type="dxa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</w:t>
            </w:r>
          </w:p>
        </w:tc>
      </w:tr>
    </w:tbl>
    <w:p w:rsidR="00075003" w:rsidRPr="006D336B" w:rsidRDefault="00075003" w:rsidP="0007500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Phần tự luận (8đ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795"/>
        <w:gridCol w:w="1100"/>
      </w:tblGrid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Hướng dẫn chấm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5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) Số tiền mua 5 kg táo và 8 kg nho là 5x + 8y.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) Số tiền mua 10 hộp táo và 15 hộp nho là: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10.12)x + (15.10)y 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120x + 150y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6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00" w:dyaOrig="360">
                <v:shape id="_x0000_i1039" type="#_x0000_t75" style="width:29.9pt;height:18.35pt" o:ole="">
                  <v:imagedata r:id="rId12" o:title=""/>
                </v:shape>
                <o:OLEObject Type="Embed" ProgID="Equation.DSMT4" ShapeID="_x0000_i1039" DrawAspect="Content" ObjectID="_1746874313" r:id="rId3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 . (-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540" w:dyaOrig="360">
                <v:shape id="_x0000_i1040" type="#_x0000_t75" style="width:27.15pt;height:18.35pt" o:ole="">
                  <v:imagedata r:id="rId14" o:title=""/>
                </v:shape>
                <o:OLEObject Type="Embed" ProgID="Equation.DSMT4" ShapeID="_x0000_i1040" DrawAspect="Content" ObjectID="_1746874314" r:id="rId35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[5.(-2)].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.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.(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.y)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= -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b)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2160" w:dyaOrig="360">
                <v:shape id="_x0000_i1041" type="#_x0000_t75" style="width:108pt;height:18.35pt" o:ole="">
                  <v:imagedata r:id="rId16" o:title=""/>
                </v:shape>
                <o:OLEObject Type="Embed" ProgID="Equation.DSMT4" ShapeID="_x0000_i1041" DrawAspect="Content" ObjectID="_1746874315" r:id="rId36"/>
              </w:objec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(6 – 3 + 7)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=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a. Tính P + Q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 + Q = (5xyz + 2xy- 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) + (15 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 + 2xy)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 + 15 - 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+ 2xy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(5xyz + 5xyz) +(-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(2xy + 2xy) + (-11 + 15)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= 10xyz  - 8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+ 4xy + 4 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. P - Q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 – Q = (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11) - (15 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yz  + 2xy)</w:t>
            </w:r>
          </w:p>
          <w:p w:rsidR="00075003" w:rsidRPr="006D336B" w:rsidRDefault="00075003" w:rsidP="00075003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5xyz + 2xy -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11 - 15 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yz - 2xy</w:t>
            </w:r>
          </w:p>
          <w:p w:rsidR="00075003" w:rsidRPr="006D336B" w:rsidRDefault="00075003" w:rsidP="0007500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   = (5xyz - 5xyz) + (-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+ (2xy - 2xy) + (-11 - 15)</w:t>
            </w:r>
          </w:p>
          <w:p w:rsidR="00075003" w:rsidRPr="006D336B" w:rsidRDefault="00075003" w:rsidP="00075003">
            <w:pPr>
              <w:spacing w:after="0" w:line="240" w:lineRule="auto"/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– 26 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075003" w:rsidRPr="006D336B" w:rsidTr="00422A8B">
        <w:tc>
          <w:tcPr>
            <w:tcW w:w="959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8</w:t>
            </w:r>
          </w:p>
        </w:tc>
        <w:tc>
          <w:tcPr>
            <w:tcW w:w="7796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 có: x + 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  <w:lang w:val="nl-NL"/>
              </w:rPr>
              <w:object w:dxaOrig="300" w:dyaOrig="240">
                <v:shape id="_x0000_i1042" type="#_x0000_t75" style="width:14.95pt;height:12.25pt" o:ole="">
                  <v:imagedata r:id="rId37" o:title=""/>
                </v:shape>
                <o:OLEObject Type="Embed" ProgID="Equation.DSMT4" ShapeID="_x0000_i1042" DrawAspect="Content" ObjectID="_1746874316" r:id="rId3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x = - 5. </w:t>
            </w:r>
          </w:p>
          <w:p w:rsidR="00075003" w:rsidRPr="006D336B" w:rsidRDefault="00075003" w:rsidP="0007500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đa thức có nghiệm là x = - 5</w:t>
            </w:r>
          </w:p>
        </w:tc>
        <w:tc>
          <w:tcPr>
            <w:tcW w:w="1100" w:type="dxa"/>
            <w:shd w:val="clear" w:color="auto" w:fill="auto"/>
          </w:tcPr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075003" w:rsidRPr="006D336B" w:rsidRDefault="00075003" w:rsidP="0007500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</w:tbl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i/>
          <w:iCs/>
          <w:sz w:val="24"/>
          <w:szCs w:val="24"/>
          <w:lang w:val="en"/>
        </w:rPr>
      </w:pP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sv-SE"/>
        </w:rPr>
        <w:t>A- TRẮC NGHIỆM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sv-SE"/>
        </w:rPr>
        <w:t>(4,0 điểm)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sv-SE"/>
        </w:rPr>
        <w:t>Khoanh tròn vào 1 chữ cái đứng trước câu trả lời đúng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sv-SE"/>
        </w:rPr>
        <w:t>.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sv-SE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: Trong các biểu thức sau, biểu thức nào là </w:t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sv-SE"/>
        </w:rPr>
        <w:t>đơn thức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.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 +2.               B.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- 2x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xy – 7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Giá trị của biểu thức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2y tại x = -1, y = 2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1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có bậc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11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7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: Trong các đa thức sau, đa thức nào </w:t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không phải là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đa thức một biến?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lastRenderedPageBreak/>
        <w:tab/>
        <w:t>A.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7x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y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-3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2x – 3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+ 6 có bậc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5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2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: Đa thức P(x) = 2x – 8 có nghiệm là: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x = 1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x = 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x = 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x = 4.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180" w:firstLine="54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7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Thu gọn đa thức P = 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- 7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7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được kết quả 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left="1260" w:firstLine="18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. P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 P =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y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P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1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P =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- 1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val="fr-FR"/>
        </w:rPr>
        <w:t>Câu 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:  Đơn thức nào sau đây </w:t>
      </w:r>
      <w:r w:rsidRPr="006D336B">
        <w:rPr>
          <w:rFonts w:ascii="Times New Roman" w:hAnsi="Times New Roman" w:cs="Times New Roman"/>
          <w:b/>
          <w:bCs/>
          <w:sz w:val="24"/>
          <w:szCs w:val="24"/>
          <w:lang w:val="fr-FR"/>
        </w:rPr>
        <w:t>không đồng dạng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với đơn thức (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) .( - 2xy) ? 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A.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(-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B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.6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C. 2x (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         D. 8x(-2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)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</w:p>
    <w:p w:rsidR="001925D6" w:rsidRPr="006D336B" w:rsidRDefault="001925D6" w:rsidP="00422A8B">
      <w:pPr>
        <w:autoSpaceDE w:val="0"/>
        <w:autoSpaceDN w:val="0"/>
        <w:adjustRightInd w:val="0"/>
        <w:spacing w:before="60" w:after="60"/>
        <w:ind w:firstLine="360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bCs/>
          <w:i/>
          <w:iCs/>
          <w:sz w:val="24"/>
          <w:szCs w:val="24"/>
          <w:lang w:val="fr-FR"/>
        </w:rPr>
        <w:t>B- TỰ LUẬN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i/>
          <w:iCs/>
          <w:sz w:val="24"/>
          <w:szCs w:val="24"/>
          <w:lang w:val="fr-FR"/>
        </w:rPr>
        <w:t>(6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Bài 9.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1,0 điểm)  Cho các đơn thức sau. Tìm và nhóm các đơn thức đồng dạng</w:t>
      </w:r>
    </w:p>
    <w:p w:rsidR="001925D6" w:rsidRPr="006D336B" w:rsidRDefault="001925D6" w:rsidP="00422A8B">
      <w:pPr>
        <w:tabs>
          <w:tab w:val="left" w:pos="298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 ; -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 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10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 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40" w:dyaOrig="620">
          <v:shape id="_x0000_i1043" type="#_x0000_t75" style="width:42.1pt;height:31.25pt" o:ole="">
            <v:imagedata r:id="rId39" o:title=""/>
          </v:shape>
          <o:OLEObject Type="Embed" ProgID="Equation.3" ShapeID="_x0000_i1043" DrawAspect="Content" ObjectID="_1746874317" r:id="rId4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 ;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 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880" w:dyaOrig="620">
          <v:shape id="_x0000_i1044" type="#_x0000_t75" style="width:44.15pt;height:31.25pt" o:ole="">
            <v:imagedata r:id="rId41" o:title=""/>
          </v:shape>
          <o:OLEObject Type="Embed" ProgID="Equation.3" ShapeID="_x0000_i1044" DrawAspect="Content" ObjectID="_1746874318" r:id="rId42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 ; -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Bài 10.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(2,0 điểm) Tính tích các đơn thức sau và xác định phần hệ số, phần biến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của  đơn thức đó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600" w:dyaOrig="360">
          <v:shape id="_x0000_i1045" type="#_x0000_t75" style="width:29.9pt;height:18.35pt" o:ole="">
            <v:imagedata r:id="rId12" o:title=""/>
          </v:shape>
          <o:OLEObject Type="Embed" ProgID="Equation.DSMT4" ShapeID="_x0000_i1045" DrawAspect="Content" ObjectID="_1746874319" r:id="rId43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-</w:t>
      </w:r>
      <w:r w:rsidRPr="006D336B">
        <w:rPr>
          <w:rFonts w:ascii="Times New Roman" w:hAnsi="Times New Roman" w:cs="Times New Roman"/>
          <w:b/>
          <w:position w:val="-10"/>
          <w:sz w:val="24"/>
          <w:szCs w:val="24"/>
          <w:lang w:val="sv-SE"/>
        </w:rPr>
        <w:object w:dxaOrig="540" w:dyaOrig="360">
          <v:shape id="_x0000_i1046" type="#_x0000_t75" style="width:27.15pt;height:18.35pt" o:ole="">
            <v:imagedata r:id="rId14" o:title=""/>
          </v:shape>
          <o:OLEObject Type="Embed" ProgID="Equation.DSMT4" ShapeID="_x0000_i1046" DrawAspect="Content" ObjectID="_1746874320" r:id="rId44"/>
        </w:objec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) </w:t>
      </w:r>
      <w:r w:rsidRPr="006D336B">
        <w:rPr>
          <w:rFonts w:ascii="Times New Roman" w:hAnsi="Times New Roman" w:cs="Times New Roman"/>
          <w:position w:val="-10"/>
          <w:sz w:val="24"/>
          <w:szCs w:val="24"/>
          <w:lang w:val="sv-SE"/>
        </w:rPr>
        <w:object w:dxaOrig="540" w:dyaOrig="360">
          <v:shape id="_x0000_i1047" type="#_x0000_t75" style="width:27.15pt;height:18.35pt" o:ole="">
            <v:imagedata r:id="rId28" o:title=""/>
          </v:shape>
          <o:OLEObject Type="Embed" ProgID="Equation.DSMT4" ShapeID="_x0000_i1047" DrawAspect="Content" ObjectID="_1746874321" r:id="rId4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820" w:dyaOrig="620">
          <v:shape id="_x0000_i1048" type="#_x0000_t75" style="width:40.75pt;height:31.25pt" o:ole="">
            <v:imagedata r:id="rId30" o:title=""/>
          </v:shape>
          <o:OLEObject Type="Embed" ProgID="Equation.DSMT4" ShapeID="_x0000_i1048" DrawAspect="Content" ObjectID="_1746874322" r:id="rId46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Bài 11.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3 điểm)   Cho các đa thức :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P(x) = 5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 +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10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Q(x) = 4 –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6x + 11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8x 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a) Thu gọn và sắp xếp các đa thức trên theo lũy thừa giảm dần của biến 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Tính P(x) + Q(x) ; P(x) – Q(x) 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) Tìm nghiệm của đa thức P(x) – Q(x).</w:t>
      </w: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it-IT"/>
        </w:rPr>
        <w:t>ĐÁP ÁN VÀ BIỂU ĐIỂ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it-IT"/>
        </w:rPr>
      </w:pPr>
      <w:r w:rsidRPr="006D336B">
        <w:rPr>
          <w:rFonts w:ascii="Times New Roman" w:hAnsi="Times New Roman" w:cs="Times New Roman"/>
          <w:sz w:val="24"/>
          <w:szCs w:val="24"/>
          <w:lang w:val="it-IT"/>
        </w:rPr>
        <w:t>Mỗi câu đúng 0.5 điểm</w:t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041"/>
        <w:gridCol w:w="1043"/>
        <w:gridCol w:w="1043"/>
        <w:gridCol w:w="1043"/>
        <w:gridCol w:w="1043"/>
        <w:gridCol w:w="1043"/>
        <w:gridCol w:w="1043"/>
        <w:gridCol w:w="1043"/>
        <w:gridCol w:w="1044"/>
      </w:tblGrid>
      <w:tr w:rsidR="001925D6" w:rsidRPr="006D336B">
        <w:trPr>
          <w:trHeight w:val="1"/>
        </w:trPr>
        <w:tc>
          <w:tcPr>
            <w:tcW w:w="10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1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2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3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4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5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6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7</w:t>
            </w:r>
          </w:p>
        </w:tc>
        <w:tc>
          <w:tcPr>
            <w:tcW w:w="10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8</w:t>
            </w:r>
          </w:p>
        </w:tc>
      </w:tr>
      <w:tr w:rsidR="001925D6" w:rsidRPr="006D336B">
        <w:trPr>
          <w:trHeight w:val="1"/>
        </w:trPr>
        <w:tc>
          <w:tcPr>
            <w:tcW w:w="104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422A8B" w:rsidP="00422A8B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en"/>
              </w:rPr>
              <w:t>ĐA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C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C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  <w:tc>
          <w:tcPr>
            <w:tcW w:w="104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B</w:t>
            </w:r>
          </w:p>
        </w:tc>
        <w:tc>
          <w:tcPr>
            <w:tcW w:w="104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1925D6" w:rsidRPr="006D336B" w:rsidRDefault="001925D6" w:rsidP="00422A8B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  <w:lang w:val="en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n"/>
              </w:rPr>
              <w:t>D</w: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it-IT"/>
        </w:rPr>
      </w:pP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sz w:val="24"/>
          <w:szCs w:val="24"/>
          <w:lang w:val="it-IT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0"/>
        <w:gridCol w:w="6439"/>
        <w:gridCol w:w="1409"/>
      </w:tblGrid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  <w:r w:rsidR="00422A8B" w:rsidRPr="006D33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Nhóm 1: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  ;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 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Nhóm 2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-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;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 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;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880" w:dyaOrig="620">
                <v:shape id="_x0000_i1049" type="#_x0000_t75" style="width:44.15pt;height:31.25pt" o:ole="">
                  <v:imagedata r:id="rId41" o:title=""/>
                </v:shape>
                <o:OLEObject Type="Embed" ProgID="Equation.3" ShapeID="_x0000_i1049" DrawAspect="Content" ObjectID="_1746874323" r:id="rId4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>Nhóm 3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fr-FR"/>
              </w:rPr>
              <w:object w:dxaOrig="840" w:dyaOrig="620">
                <v:shape id="_x0000_i1050" type="#_x0000_t75" style="width:42.1pt;height:31.25pt" o:ole="">
                  <v:imagedata r:id="rId39" o:title=""/>
                </v:shape>
                <o:OLEObject Type="Embed" ProgID="Equation.3" ShapeID="_x0000_i1050" DrawAspect="Content" ObjectID="_1746874324" r:id="rId4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; -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Câu 10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a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00" w:dyaOrig="360">
                <v:shape id="_x0000_i1051" type="#_x0000_t75" style="width:29.9pt;height:18.35pt" o:ole="">
                  <v:imagedata r:id="rId12" o:title=""/>
                </v:shape>
                <o:OLEObject Type="Embed" ProgID="Equation.DSMT4" ShapeID="_x0000_i1051" DrawAspect="Content" ObjectID="_1746874325" r:id="rId4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  <w:r w:rsidRPr="006D336B">
              <w:rPr>
                <w:rFonts w:ascii="Times New Roman" w:hAnsi="Times New Roman" w:cs="Times New Roman"/>
                <w:position w:val="-4"/>
                <w:sz w:val="24"/>
                <w:szCs w:val="24"/>
                <w:lang w:val="sv-SE"/>
              </w:rPr>
              <w:object w:dxaOrig="180" w:dyaOrig="200">
                <v:shape id="_x0000_i1052" type="#_x0000_t75" style="width:8.85pt;height:10.2pt" o:ole="">
                  <v:imagedata r:id="rId50" o:title=""/>
                </v:shape>
                <o:OLEObject Type="Embed" ProgID="Equation.DSMT4" ShapeID="_x0000_i1052" DrawAspect="Content" ObjectID="_1746874326" r:id="rId51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(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-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540" w:dyaOrig="360">
                <v:shape id="_x0000_i1053" type="#_x0000_t75" style="width:27.15pt;height:18.35pt" o:ole="">
                  <v:imagedata r:id="rId14" o:title=""/>
                </v:shape>
                <o:OLEObject Type="Embed" ProgID="Equation.DSMT4" ShapeID="_x0000_i1053" DrawAspect="Content" ObjectID="_1746874327" r:id="rId52"/>
              </w:objec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>) = -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700" w:dyaOrig="360">
                <v:shape id="_x0000_i1054" type="#_x0000_t75" style="width:35.3pt;height:18.35pt" o:ole="">
                  <v:imagedata r:id="rId53" o:title=""/>
                </v:shape>
                <o:OLEObject Type="Embed" ProgID="Equation.DSMT4" ShapeID="_x0000_i1054" DrawAspect="Content" ObjectID="_1746874328" r:id="rId54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Phần hệ số là: - 10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biến là </w:t>
            </w:r>
            <w:r w:rsidRPr="006D336B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sv-SE"/>
              </w:rPr>
              <w:object w:dxaOrig="480" w:dyaOrig="360">
                <v:shape id="_x0000_i1055" type="#_x0000_t75" style="width:23.75pt;height:18.35pt" o:ole="">
                  <v:imagedata r:id="rId55" o:title=""/>
                </v:shape>
                <o:OLEObject Type="Embed" ProgID="Equation.DSMT4" ShapeID="_x0000_i1055" DrawAspect="Content" ObjectID="_1746874329" r:id="rId56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b) (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540" w:dyaOrig="360">
                <v:shape id="_x0000_i1056" type="#_x0000_t75" style="width:27.15pt;height:18.35pt" o:ole="">
                  <v:imagedata r:id="rId28" o:title=""/>
                </v:shape>
                <o:OLEObject Type="Embed" ProgID="Equation.DSMT4" ShapeID="_x0000_i1056" DrawAspect="Content" ObjectID="_1746874330" r:id="rId5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)</w:t>
            </w:r>
            <w:r w:rsidRPr="006D336B">
              <w:rPr>
                <w:rFonts w:ascii="Times New Roman" w:hAnsi="Times New Roman" w:cs="Times New Roman"/>
                <w:position w:val="-4"/>
                <w:sz w:val="24"/>
                <w:szCs w:val="24"/>
                <w:lang w:val="sv-SE"/>
              </w:rPr>
              <w:object w:dxaOrig="180" w:dyaOrig="200">
                <v:shape id="_x0000_i1057" type="#_x0000_t75" style="width:8.85pt;height:10.2pt" o:ole="">
                  <v:imagedata r:id="rId50" o:title=""/>
                </v:shape>
                <o:OLEObject Type="Embed" ProgID="Equation.DSMT4" ShapeID="_x0000_i1057" DrawAspect="Content" ObjectID="_1746874331" r:id="rId5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(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820" w:dyaOrig="620">
                <v:shape id="_x0000_i1058" type="#_x0000_t75" style="width:40.75pt;height:31.25pt" o:ole="">
                  <v:imagedata r:id="rId30" o:title=""/>
                </v:shape>
                <o:OLEObject Type="Embed" ProgID="Equation.DSMT4" ShapeID="_x0000_i1058" DrawAspect="Content" ObjectID="_1746874332" r:id="rId5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)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800" w:dyaOrig="620">
                <v:shape id="_x0000_i1059" type="#_x0000_t75" style="width:40.1pt;height:31.25pt" o:ole="">
                  <v:imagedata r:id="rId60" o:title=""/>
                </v:shape>
                <o:OLEObject Type="Embed" ProgID="Equation.DSMT4" ShapeID="_x0000_i1059" DrawAspect="Content" ObjectID="_1746874333" r:id="rId61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hệ số là: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sv-SE"/>
              </w:rPr>
              <w:object w:dxaOrig="240" w:dyaOrig="620">
                <v:shape id="_x0000_i1060" type="#_x0000_t75" style="width:12.25pt;height:31.25pt" o:ole="">
                  <v:imagedata r:id="rId62" o:title=""/>
                </v:shape>
                <o:OLEObject Type="Embed" ProgID="Equation.DSMT4" ShapeID="_x0000_i1060" DrawAspect="Content" ObjectID="_1746874334" r:id="rId63"/>
              </w:objec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Phần biến là :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sv-SE"/>
              </w:rPr>
              <w:object w:dxaOrig="620" w:dyaOrig="360">
                <v:shape id="_x0000_i1061" type="#_x0000_t75" style="width:31.25pt;height:18.35pt" o:ole="">
                  <v:imagedata r:id="rId64" o:title=""/>
                </v:shape>
                <o:OLEObject Type="Embed" ProgID="Equation.DSMT4" ShapeID="_x0000_i1061" DrawAspect="Content" ObjectID="_1746874335" r:id="rId65"/>
              </w:objec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1925D6" w:rsidRPr="006D336B"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</w:rPr>
              <w:t>Câu 11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a)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P(x) =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+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– 2x  -  5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Q(x) =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– 2x + 4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P(x) + Q(x) =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+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- 4x -1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c)P(x) - 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- 9    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d)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  <w:lang w:val="fr-FR"/>
              </w:rPr>
              <w:object w:dxaOrig="680" w:dyaOrig="279">
                <v:shape id="_x0000_i1062" type="#_x0000_t75" style="width:33.95pt;height:14.25pt" o:ole="">
                  <v:imagedata r:id="rId66" o:title=""/>
                </v:shape>
                <o:OLEObject Type="Embed" ProgID="Equation.DSMT4" ShapeID="_x0000_i1062" DrawAspect="Content" ObjectID="_1746874336" r:id="rId67"/>
              </w:object>
            </w:r>
          </w:p>
          <w:p w:rsidR="001925D6" w:rsidRPr="006D336B" w:rsidRDefault="001925D6" w:rsidP="00422A8B">
            <w:pPr>
              <w:ind w:left="180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( Thiếu một nghiệm không cho điểm )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7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7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5</w:t>
            </w:r>
          </w:p>
          <w:p w:rsidR="001925D6" w:rsidRPr="006D336B" w:rsidRDefault="001925D6" w:rsidP="00422A8B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>
      <w:pPr>
        <w:rPr>
          <w:rFonts w:ascii="Times New Roman" w:hAnsi="Times New Roman" w:cs="Times New Roman"/>
          <w:sz w:val="24"/>
          <w:szCs w:val="24"/>
          <w:lang w:val="es-ES"/>
        </w:rPr>
      </w:pP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1: ( 2,0 điểm ) Trong các biểu thức sau: 3 - 2yz;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63" type="#_x0000_t75" style="width:33.95pt;height:31.25pt" o:ole="">
            <v:imagedata r:id="rId68" o:title=""/>
          </v:shape>
          <o:OLEObject Type="Embed" ProgID="Equation.DSMT4" ShapeID="_x0000_i1063" DrawAspect="Content" ObjectID="_1746874337" r:id="rId69"/>
        </w:objec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>; 5(x + y);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1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Hãy chỉ ra những biểu thức là đơn thức?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Chỉ ra những biểu thức là đa thức một biến?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) Xác định hệ số và bậc của đơn thức tìm được ở câu a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d) Xác định bậc của đa thưc tìm được ở câu b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lastRenderedPageBreak/>
        <w:t>Câu 2: ( 1,0 điểm ) Tính giá trị của biểu thức sau: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a) A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3xy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 tại x=-1, y=2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b) B =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2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-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tại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es-E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= 5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3: ( (1,5 điểm ) Cho các đơn thức sau: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es-ES"/>
        </w:rPr>
        <w:object w:dxaOrig="2140" w:dyaOrig="620">
          <v:shape id="_x0000_i1064" type="#_x0000_t75" style="width:121.55pt;height:34.65pt" o:ole="">
            <v:imagedata r:id="rId70" o:title=""/>
          </v:shape>
          <o:OLEObject Type="Embed" ProgID="Equation.DSMT4" ShapeID="_x0000_i1064" DrawAspect="Content" ObjectID="_1746874338" r:id="rId71"/>
        </w:object>
      </w: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 2,5xyz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a) Tìm các đơn thức đồng dạng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>b) Tính tổng các đơn thức đồng dạng tìm được ở câu a.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s-ES"/>
        </w:rPr>
      </w:pPr>
      <w:r w:rsidRPr="006D336B">
        <w:rPr>
          <w:rFonts w:ascii="Times New Roman" w:hAnsi="Times New Roman" w:cs="Times New Roman"/>
          <w:sz w:val="24"/>
          <w:szCs w:val="24"/>
          <w:lang w:val="es-ES"/>
        </w:rPr>
        <w:t xml:space="preserve">Câu 4: ( 4 điểm ) Cho hai đa thức sau:  </w:t>
      </w:r>
    </w:p>
    <w:p w:rsidR="001925D6" w:rsidRPr="006D336B" w:rsidRDefault="001925D6" w:rsidP="00422A8B">
      <w:pPr>
        <w:pStyle w:val="Header"/>
        <w:tabs>
          <w:tab w:val="left" w:pos="720"/>
        </w:tabs>
        <w:spacing w:after="120"/>
        <w:rPr>
          <w:rFonts w:ascii="Times New Roman" w:hAnsi="Times New Roman" w:cs="Times New Roman"/>
          <w:bCs/>
          <w:iCs/>
          <w:lang w:val="vi-VN"/>
        </w:rPr>
      </w:pPr>
      <w:r w:rsidRPr="006D336B">
        <w:rPr>
          <w:rFonts w:ascii="Times New Roman" w:hAnsi="Times New Roman" w:cs="Times New Roman"/>
          <w:b/>
          <w:bCs/>
          <w:iCs/>
          <w:lang w:val="pt-BR"/>
        </w:rPr>
        <w:t xml:space="preserve">                            </w:t>
      </w:r>
      <w:r w:rsidRPr="006D336B">
        <w:rPr>
          <w:rFonts w:ascii="Times New Roman" w:hAnsi="Times New Roman" w:cs="Times New Roman"/>
          <w:b/>
          <w:bCs/>
          <w:iCs/>
          <w:position w:val="-10"/>
          <w:lang w:val="pt-BR"/>
        </w:rPr>
        <w:object w:dxaOrig="2780" w:dyaOrig="360">
          <v:shape id="_x0000_i1065" type="#_x0000_t75" style="width:139.3pt;height:18.35pt" o:ole="">
            <v:imagedata r:id="rId72" o:title=""/>
          </v:shape>
          <o:OLEObject Type="Embed" ProgID="Equation.DSMT4" ShapeID="_x0000_i1065" DrawAspect="Content" ObjectID="_1746874339" r:id="rId73"/>
        </w:object>
      </w:r>
      <w:r w:rsidRPr="006D336B">
        <w:rPr>
          <w:rFonts w:ascii="Times New Roman" w:hAnsi="Times New Roman" w:cs="Times New Roman"/>
          <w:bCs/>
          <w:iCs/>
          <w:lang w:val="pt-BR"/>
        </w:rPr>
        <w:t xml:space="preserve">   </w:t>
      </w:r>
    </w:p>
    <w:p w:rsidR="001925D6" w:rsidRPr="006D336B" w:rsidRDefault="001925D6" w:rsidP="00422A8B">
      <w:pPr>
        <w:pStyle w:val="Header"/>
        <w:tabs>
          <w:tab w:val="left" w:pos="720"/>
        </w:tabs>
        <w:spacing w:after="120"/>
        <w:rPr>
          <w:rFonts w:ascii="Times New Roman" w:hAnsi="Times New Roman" w:cs="Times New Roman"/>
          <w:bCs/>
          <w:iCs/>
          <w:lang w:val="pt-BR"/>
        </w:rPr>
      </w:pPr>
      <w:r w:rsidRPr="006D336B">
        <w:rPr>
          <w:rFonts w:ascii="Times New Roman" w:hAnsi="Times New Roman" w:cs="Times New Roman"/>
          <w:bCs/>
          <w:iCs/>
          <w:lang w:val="vi-VN"/>
        </w:rPr>
        <w:tab/>
        <w:t xml:space="preserve">                   </w:t>
      </w:r>
      <w:r w:rsidRPr="006D336B">
        <w:rPr>
          <w:rFonts w:ascii="Times New Roman" w:hAnsi="Times New Roman" w:cs="Times New Roman"/>
          <w:bCs/>
          <w:iCs/>
          <w:position w:val="-10"/>
          <w:lang w:val="pt-BR"/>
        </w:rPr>
        <w:object w:dxaOrig="3000" w:dyaOrig="360">
          <v:shape id="_x0000_i1066" type="#_x0000_t75" style="width:150.15pt;height:18.35pt" o:ole="">
            <v:imagedata r:id="rId74" o:title=""/>
          </v:shape>
          <o:OLEObject Type="Embed" ProgID="Equation.3" ShapeID="_x0000_i1066" DrawAspect="Content" ObjectID="_1746874340" r:id="rId75"/>
        </w:objec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Thu gọn và sắp xếp các đa thức theo luỹ thừa giảm của biến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b) Tính P(x) + Q(x) và P(x) + Q(x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Câu 5 ( 1,5 điểm 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Tìm nghiệm của đa thức sau: f(x) = 2x + 3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b) Chứng tỏ rằng đa thức  sau không có nghiệm: h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x +1</w:t>
      </w:r>
    </w:p>
    <w:p w:rsidR="00422A8B" w:rsidRPr="006D336B" w:rsidRDefault="00422A8B">
      <w:pPr>
        <w:rPr>
          <w:rFonts w:ascii="Times New Roman" w:hAnsi="Times New Roman" w:cs="Times New Roman"/>
          <w:sz w:val="24"/>
          <w:szCs w:val="24"/>
          <w:lang w:val="pt-BR"/>
        </w:rPr>
      </w:pPr>
    </w:p>
    <w:p w:rsidR="001925D6" w:rsidRPr="006D336B" w:rsidRDefault="001925D6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HƯỚNG DẪN CHẤM VÀ THANG ĐIỂ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857"/>
        <w:gridCol w:w="7786"/>
        <w:gridCol w:w="1211"/>
      </w:tblGrid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Câu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jc w:val="center"/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Điểm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2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 xml:space="preserve">a) Đơn thức: </w:t>
            </w:r>
            <w:r w:rsidRPr="006D336B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680" w:dyaOrig="620">
                <v:shape id="_x0000_i1067" type="#_x0000_t75" style="width:33.95pt;height:31.25pt" o:ole="">
                  <v:imagedata r:id="rId68" o:title=""/>
                </v:shape>
                <o:OLEObject Type="Embed" ProgID="Equation.DSMT4" ShapeID="_x0000_i1067" DrawAspect="Content" ObjectID="_1746874341" r:id="rId76"/>
              </w:objec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>b) Đa thức một biến :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-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1</w: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 xml:space="preserve">c) Đơn thức </w:t>
            </w:r>
            <w:r w:rsidRPr="006D336B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680" w:dyaOrig="620">
                <v:shape id="_x0000_i1068" type="#_x0000_t75" style="width:33.95pt;height:31.25pt" o:ole="">
                  <v:imagedata r:id="rId68" o:title=""/>
                </v:shape>
                <o:OLEObject Type="Embed" ProgID="Equation.DSMT4" ShapeID="_x0000_i1068" DrawAspect="Content" ObjectID="_1746874342" r:id="rId77"/>
              </w:object>
            </w:r>
            <w:r w:rsidRPr="006D336B">
              <w:rPr>
                <w:sz w:val="24"/>
                <w:szCs w:val="24"/>
              </w:rPr>
              <w:t xml:space="preserve">có hệ số là </w:t>
            </w:r>
            <w:r w:rsidRPr="006D336B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pt-BR"/>
              </w:rPr>
              <w:object w:dxaOrig="240" w:dyaOrig="620">
                <v:shape id="_x0000_i1069" type="#_x0000_t75" style="width:12.25pt;height:31.25pt" o:ole="">
                  <v:imagedata r:id="rId78" o:title=""/>
                </v:shape>
                <o:OLEObject Type="Embed" ProgID="Equation.DSMT4" ShapeID="_x0000_i1069" DrawAspect="Content" ObjectID="_1746874343" r:id="rId79"/>
              </w:object>
            </w:r>
            <w:r w:rsidRPr="006D336B">
              <w:rPr>
                <w:sz w:val="24"/>
                <w:szCs w:val="24"/>
              </w:rPr>
              <w:t xml:space="preserve"> và có bậc bằng 5</w:t>
            </w:r>
          </w:p>
          <w:p w:rsidR="001925D6" w:rsidRPr="006D336B" w:rsidRDefault="001925D6" w:rsidP="00422A8B">
            <w:pPr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</w:rPr>
              <w:t>d) Đa thức một biến 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-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1có bậc bằng 3 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 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0,5 điểm 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2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sz w:val="24"/>
                <w:szCs w:val="24"/>
                <w:lang w:val="es-ES"/>
              </w:rPr>
              <w:t>a) Thay x = -1 , y = 2 vào biểu thức A ta có: A = 2( -1 )</w:t>
            </w:r>
            <w:r w:rsidRPr="006D336B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sz w:val="24"/>
                <w:szCs w:val="24"/>
                <w:lang w:val="es-ES"/>
              </w:rPr>
              <w:t xml:space="preserve"> - 3.(-1).2+2</w:t>
            </w:r>
            <w:r w:rsidRPr="006D336B">
              <w:rPr>
                <w:sz w:val="24"/>
                <w:szCs w:val="24"/>
                <w:vertAlign w:val="superscript"/>
                <w:lang w:val="es-ES"/>
              </w:rPr>
              <w:t>2</w:t>
            </w:r>
            <w:r w:rsidRPr="006D336B">
              <w:rPr>
                <w:sz w:val="24"/>
                <w:szCs w:val="24"/>
                <w:lang w:val="es-ES"/>
              </w:rPr>
              <w:t>=12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sz w:val="24"/>
                <w:szCs w:val="24"/>
                <w:lang w:val="es-ES"/>
              </w:rPr>
              <w:t xml:space="preserve">b) 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es-ES"/>
              </w:rPr>
            </w:pPr>
            <w:r w:rsidRPr="006D336B">
              <w:rPr>
                <w:rFonts w:asciiTheme="minorHAnsi" w:eastAsiaTheme="minorHAnsi" w:hAnsiTheme="minorHAnsi" w:cstheme="minorBidi"/>
                <w:position w:val="-36"/>
                <w:sz w:val="24"/>
                <w:szCs w:val="24"/>
                <w:lang w:val="es-ES"/>
              </w:rPr>
              <w:object w:dxaOrig="5600" w:dyaOrig="840">
                <v:shape id="_x0000_i1070" type="#_x0000_t75" style="width:309.1pt;height:46.2pt" o:ole="">
                  <v:imagedata r:id="rId80" o:title=""/>
                </v:shape>
                <o:OLEObject Type="Embed" ProgID="Equation.DSMT4" ShapeID="_x0000_i1070" DrawAspect="Content" ObjectID="_1746874344" r:id="rId81"/>
              </w:objec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2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25điểm</w:t>
            </w: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3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5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Các đơn thức đồng dạng: </w:t>
            </w:r>
            <w:r w:rsidRPr="006D336B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es-ES"/>
              </w:rPr>
              <w:object w:dxaOrig="620" w:dyaOrig="620">
                <v:shape id="_x0000_i1071" type="#_x0000_t75" style="width:35.3pt;height:34.65pt" o:ole="">
                  <v:imagedata r:id="rId82" o:title=""/>
                </v:shape>
                <o:OLEObject Type="Embed" ProgID="Equation.DSMT4" ShapeID="_x0000_i1071" DrawAspect="Content" ObjectID="_1746874345" r:id="rId83"/>
              </w:object>
            </w:r>
            <w:r w:rsidRPr="006D336B">
              <w:rPr>
                <w:sz w:val="24"/>
                <w:szCs w:val="24"/>
                <w:lang w:val="pt-BR"/>
              </w:rPr>
              <w:t xml:space="preserve"> và </w:t>
            </w:r>
            <w:r w:rsidRPr="006D336B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es-ES"/>
              </w:rPr>
              <w:object w:dxaOrig="840" w:dyaOrig="620">
                <v:shape id="_x0000_i1072" type="#_x0000_t75" style="width:47.55pt;height:34.65pt" o:ole="">
                  <v:imagedata r:id="rId84" o:title=""/>
                </v:shape>
                <o:OLEObject Type="Embed" ProgID="Equation.DSMT4" ShapeID="_x0000_i1072" DrawAspect="Content" ObjectID="_1746874346" r:id="rId85"/>
              </w:objec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b) </w:t>
            </w:r>
            <w:r w:rsidRPr="006D336B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  <w:lang w:val="es-ES"/>
              </w:rPr>
              <w:object w:dxaOrig="2620" w:dyaOrig="680">
                <v:shape id="_x0000_i1073" type="#_x0000_t75" style="width:148.7pt;height:38.05pt" o:ole="">
                  <v:imagedata r:id="rId86" o:title=""/>
                </v:shape>
                <o:OLEObject Type="Embed" ProgID="Equation.DSMT4" ShapeID="_x0000_i1073" DrawAspect="Content" ObjectID="_1746874347" r:id="rId87"/>
              </w:objec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4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4,0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jc w:val="both"/>
              <w:rPr>
                <w:i/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 a)  </w:t>
            </w:r>
            <w:r w:rsidRPr="006D336B">
              <w:rPr>
                <w:bCs/>
                <w:sz w:val="24"/>
                <w:szCs w:val="24"/>
                <w:lang w:val="pt-BR"/>
              </w:rPr>
              <w:t>P(x) = 3x</w:t>
            </w:r>
            <w:r w:rsidRPr="006D336B">
              <w:rPr>
                <w:b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sz w:val="24"/>
                <w:szCs w:val="24"/>
                <w:lang w:val="pt-BR"/>
              </w:rPr>
              <w:t xml:space="preserve"> + x</w:t>
            </w:r>
            <w:r w:rsidRPr="006D336B">
              <w:rPr>
                <w:bCs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bCs/>
                <w:sz w:val="24"/>
                <w:szCs w:val="24"/>
                <w:lang w:val="pt-BR"/>
              </w:rPr>
              <w:t xml:space="preserve">  + 5x + 8</w:t>
            </w:r>
            <w:r w:rsidRPr="006D336B">
              <w:rPr>
                <w:i/>
                <w:sz w:val="24"/>
                <w:szCs w:val="24"/>
                <w:lang w:val="pt-BR"/>
              </w:rPr>
              <w:t xml:space="preserve">        </w:t>
            </w:r>
          </w:p>
          <w:p w:rsidR="001925D6" w:rsidRPr="006D336B" w:rsidRDefault="001925D6" w:rsidP="00422A8B">
            <w:pPr>
              <w:jc w:val="both"/>
              <w:rPr>
                <w:bCs/>
                <w:iCs/>
                <w:sz w:val="24"/>
                <w:szCs w:val="24"/>
                <w:lang w:val="pt-BR"/>
              </w:rPr>
            </w:pP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    Q(x) = -3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– 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 xml:space="preserve">2 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– 5</w:t>
            </w:r>
          </w:p>
          <w:p w:rsidR="001925D6" w:rsidRPr="006D336B" w:rsidRDefault="001925D6" w:rsidP="00422A8B">
            <w:pPr>
              <w:rPr>
                <w:bCs/>
                <w:iCs/>
                <w:sz w:val="24"/>
                <w:szCs w:val="24"/>
                <w:lang w:val="vi-VN"/>
              </w:rPr>
            </w:pPr>
            <w:r w:rsidRPr="006D336B">
              <w:rPr>
                <w:bCs/>
                <w:sz w:val="24"/>
                <w:szCs w:val="24"/>
                <w:lang w:val="pt-BR"/>
              </w:rPr>
              <w:t xml:space="preserve">b)   P(x) + Q(x)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= 5x + 3</w:t>
            </w:r>
          </w:p>
          <w:p w:rsidR="001925D6" w:rsidRPr="006D336B" w:rsidRDefault="001925D6" w:rsidP="00422A8B">
            <w:pPr>
              <w:jc w:val="both"/>
              <w:rPr>
                <w:sz w:val="24"/>
                <w:szCs w:val="24"/>
                <w:lang w:val="vi-VN"/>
              </w:rPr>
            </w:pPr>
            <w:r w:rsidRPr="006D336B">
              <w:rPr>
                <w:bCs/>
                <w:sz w:val="24"/>
                <w:szCs w:val="24"/>
                <w:lang w:val="pt-BR"/>
              </w:rPr>
              <w:t xml:space="preserve">       P(x) – Q(x)</w:t>
            </w:r>
            <w:r w:rsidRPr="006D336B">
              <w:rPr>
                <w:bCs/>
                <w:sz w:val="24"/>
                <w:szCs w:val="24"/>
                <w:lang w:val="vi-VN"/>
              </w:rPr>
              <w:t xml:space="preserve">= 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>6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3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  +2x</w:t>
            </w:r>
            <w:r w:rsidRPr="006D336B">
              <w:rPr>
                <w:bCs/>
                <w:iCs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bCs/>
                <w:iCs/>
                <w:sz w:val="24"/>
                <w:szCs w:val="24"/>
                <w:lang w:val="pt-BR"/>
              </w:rPr>
              <w:t xml:space="preserve"> + 5x + 13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  <w:tr w:rsidR="001925D6" w:rsidRPr="006D336B">
        <w:tc>
          <w:tcPr>
            <w:tcW w:w="893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lastRenderedPageBreak/>
              <w:t>5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(1,5đ)</w:t>
            </w:r>
          </w:p>
        </w:tc>
        <w:tc>
          <w:tcPr>
            <w:tcW w:w="859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2x + 3 = 0 </w:t>
            </w:r>
            <w:r w:rsidRPr="006D336B">
              <w:rPr>
                <w:sz w:val="24"/>
                <w:szCs w:val="24"/>
                <w:lang w:val="pt-BR"/>
              </w:rPr>
              <w:sym w:font="Wingdings" w:char="F0F3"/>
            </w:r>
            <w:r w:rsidRPr="006D336B">
              <w:rPr>
                <w:sz w:val="24"/>
                <w:szCs w:val="24"/>
                <w:lang w:val="pt-BR"/>
              </w:rPr>
              <w:t xml:space="preserve"> x = -1,5 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Vậy đa thức f(x) có một nghiệm là x=-1,5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b) Vì g(x) = </w:t>
            </w:r>
            <w:r w:rsidRPr="006D336B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  <w:lang w:val="pt-BR"/>
              </w:rPr>
              <w:object w:dxaOrig="2040" w:dyaOrig="740">
                <v:shape id="_x0000_i1074" type="#_x0000_t75" style="width:101.9pt;height:36.7pt" o:ole="">
                  <v:imagedata r:id="rId88" o:title=""/>
                </v:shape>
                <o:OLEObject Type="Embed" ProgID="Equation.DSMT4" ShapeID="_x0000_i1074" DrawAspect="Content" ObjectID="_1746874348" r:id="rId89"/>
              </w:object>
            </w:r>
            <w:r w:rsidRPr="006D336B">
              <w:rPr>
                <w:sz w:val="24"/>
                <w:szCs w:val="24"/>
                <w:lang w:val="pt-BR"/>
              </w:rPr>
              <w:t xml:space="preserve"> , </w:t>
            </w:r>
            <w:r w:rsidRPr="006D336B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  <w:lang w:val="pt-BR"/>
              </w:rPr>
              <w:object w:dxaOrig="240" w:dyaOrig="260">
                <v:shape id="_x0000_i1075" type="#_x0000_t75" style="width:12.25pt;height:12.9pt" o:ole="">
                  <v:imagedata r:id="rId90" o:title=""/>
                </v:shape>
                <o:OLEObject Type="Embed" ProgID="Equation.DSMT4" ShapeID="_x0000_i1075" DrawAspect="Content" ObjectID="_1746874349" r:id="rId91"/>
              </w:object>
            </w:r>
            <w:r w:rsidRPr="006D336B">
              <w:rPr>
                <w:sz w:val="24"/>
                <w:szCs w:val="24"/>
                <w:lang w:val="pt-BR"/>
              </w:rPr>
              <w:t>x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Vậy đa thức g(x) không có nghiệm.</w:t>
            </w:r>
          </w:p>
        </w:tc>
        <w:tc>
          <w:tcPr>
            <w:tcW w:w="1266" w:type="dxa"/>
          </w:tcPr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1,0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  <w:r w:rsidRPr="006D336B">
              <w:rPr>
                <w:sz w:val="24"/>
                <w:szCs w:val="24"/>
                <w:lang w:val="pt-BR"/>
              </w:rPr>
              <w:t>0,5điểm</w:t>
            </w:r>
          </w:p>
          <w:p w:rsidR="001925D6" w:rsidRPr="006D336B" w:rsidRDefault="001925D6" w:rsidP="00422A8B">
            <w:pPr>
              <w:rPr>
                <w:sz w:val="24"/>
                <w:szCs w:val="24"/>
                <w:lang w:val="pt-BR"/>
              </w:rPr>
            </w:pPr>
          </w:p>
        </w:tc>
      </w:tr>
    </w:tbl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422A8B" w:rsidRPr="006D336B" w:rsidRDefault="00422A8B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Phần trắc nghiệm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2,5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Hãy khoanh tròn vào chữ cái đứng trước câu trả lời đúng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Giá trị của biểu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076" type="#_x0000_t75" style="width:50.25pt;height:31.25pt" o:ole="">
            <v:imagedata r:id="rId92" o:title=""/>
          </v:shape>
          <o:OLEObject Type="Embed" ProgID="Equation.DSMT4" ShapeID="_x0000_i1076" DrawAspect="Content" ObjectID="_1746874350" r:id="rId93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ại x = 2; y = -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12,5                  B. 1                     C. 0                   D. 10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2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  Bậc của đơn thức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(-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là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C. 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D. 9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Kết quả của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077" type="#_x0000_t75" style="width:65.2pt;height:31.25pt" o:ole="">
            <v:imagedata r:id="rId94" o:title=""/>
          </v:shape>
          <o:OLEObject Type="Embed" ProgID="Equation.DSMT4" ShapeID="_x0000_i1077" DrawAspect="Content" ObjectID="_1746874351" r:id="rId95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20" w:dyaOrig="620">
          <v:shape id="_x0000_i1078" type="#_x0000_t75" style="width:31.25pt;height:31.25pt" o:ole="">
            <v:imagedata r:id="rId96" o:title=""/>
          </v:shape>
          <o:OLEObject Type="Embed" ProgID="Equation.DSMT4" ShapeID="_x0000_i1078" DrawAspect="Content" ObjectID="_1746874352" r:id="rId97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079" type="#_x0000_t75" style="width:29.2pt;height:31.25pt" o:ole="">
            <v:imagedata r:id="rId98" o:title=""/>
          </v:shape>
          <o:OLEObject Type="Embed" ProgID="Equation.DSMT4" ShapeID="_x0000_i1079" DrawAspect="Content" ObjectID="_1746874353" r:id="rId99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C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40" w:dyaOrig="620">
          <v:shape id="_x0000_i1080" type="#_x0000_t75" style="width:36.7pt;height:31.25pt" o:ole="">
            <v:imagedata r:id="rId100" o:title=""/>
          </v:shape>
          <o:OLEObject Type="Embed" ProgID="Equation.DSMT4" ShapeID="_x0000_i1080" DrawAspect="Content" ObjectID="_1746874354" r:id="rId101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D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081" type="#_x0000_t75" style="width:29.2pt;height:31.25pt" o:ole="">
            <v:imagedata r:id="rId102" o:title=""/>
          </v:shape>
          <o:OLEObject Type="Embed" ProgID="Equation.DSMT4" ShapeID="_x0000_i1081" DrawAspect="Content" ObjectID="_1746874355" r:id="rId103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4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Kết quả của phép tính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2060" w:dyaOrig="620">
          <v:shape id="_x0000_i1082" type="#_x0000_t75" style="width:103.2pt;height:31.25pt" o:ole="">
            <v:imagedata r:id="rId104" o:title=""/>
          </v:shape>
          <o:OLEObject Type="Embed" ProgID="Equation.DSMT4" ShapeID="_x0000_i1082" DrawAspect="Content" ObjectID="_1746874356" r:id="rId105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83" type="#_x0000_t75" style="width:42.8pt;height:31.25pt" o:ole="">
            <v:imagedata r:id="rId106" o:title=""/>
          </v:shape>
          <o:OLEObject Type="Embed" ProgID="Equation.DSMT4" ShapeID="_x0000_i1083" DrawAspect="Content" ObjectID="_1746874357" r:id="rId107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084" type="#_x0000_t75" style="width:42.8pt;height:31.25pt" o:ole="">
            <v:imagedata r:id="rId108" o:title=""/>
          </v:shape>
          <o:OLEObject Type="Embed" ProgID="Equation.DSMT4" ShapeID="_x0000_i1084" DrawAspect="Content" ObjectID="_1746874358" r:id="rId109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          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D. -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4 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5 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rong các đơn thức sau : –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;7 ;  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 ; 6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;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; 0.  Số các cặp đơn thức đồng dạng là: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1              B.2                                              C. 3                     D.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II. Phần 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: (7,5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6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,5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điểm)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giá trị của biểu thức: A= 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y –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y - 3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ại x= 0,5   ; y= -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7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4 điểm):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lastRenderedPageBreak/>
        <w:t xml:space="preserve"> C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ho hai  đa thức P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3x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4x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-2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và  Q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3x + 1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hu gọn và viết đa thức P(x); Q(x) theo chiều giảm dần của biến.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P(x)+ Q(x);   P(x) - Q(x)</w:t>
      </w:r>
    </w:p>
    <w:p w:rsidR="001925D6" w:rsidRPr="006D336B" w:rsidRDefault="001925D6" w:rsidP="001925D6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Gọi M(x) = P(x)+ Q(x). Tìm bậc của M(x)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( 1 Điểm )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Tìm nghiệm của đa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60" w:dyaOrig="620">
          <v:shape id="_x0000_i1085" type="#_x0000_t75" style="width:38.05pt;height:31.25pt" o:ole="">
            <v:imagedata r:id="rId110" o:title=""/>
          </v:shape>
          <o:OLEObject Type="Embed" ProgID="Equation.3" ShapeID="_x0000_i1085" DrawAspect="Content" ObjectID="_1746874359" r:id="rId111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9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( 1 Điểm )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Cho đa thức  P(x) = 2(x-3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5  </w:t>
      </w:r>
    </w:p>
    <w:p w:rsidR="001925D6" w:rsidRPr="006D336B" w:rsidRDefault="001925D6" w:rsidP="00422A8B">
      <w:pPr>
        <w:ind w:left="21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đa thức đã cho không có nghiệm. </w:t>
      </w:r>
    </w:p>
    <w:p w:rsidR="001925D6" w:rsidRPr="006D336B" w:rsidRDefault="00422A8B" w:rsidP="00422A8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 xml:space="preserve">Hướng </w:t>
      </w:r>
      <w:r w:rsidR="001925D6"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dẫn chấm và thang điể</w:t>
      </w: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56"/>
        <w:gridCol w:w="7318"/>
        <w:gridCol w:w="1480"/>
      </w:tblGrid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ội dung đáp án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ang điểm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rắc nghiệm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Mỗi ý đúng cho 0,5 đ    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1.D              2.D                         3. A                     4.C                5.B. 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,5đ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6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u gọn:  A= 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                        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 – 3xy - 4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y x= 0,5; y= -4  rồi tính được A=6 – 64 =- 58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1530"/>
        </w:trPr>
        <w:tc>
          <w:tcPr>
            <w:tcW w:w="1056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7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) Thu gọn và viết đa thức P(x); Q(x) theo chiều giảm dần của biến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3x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-2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3x -2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=  -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  -2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3x + 1+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+ 3x + 1</w:t>
            </w:r>
          </w:p>
        </w:tc>
        <w:tc>
          <w:tcPr>
            <w:tcW w:w="1480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1925D6" w:rsidRPr="006D336B" w:rsidTr="00422A8B">
        <w:trPr>
          <w:trHeight w:val="15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ind w:left="7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)Tính P(x)+ Q(x);   P(x) - Q(x)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ặt đúng phép tính rồi tính được: </w:t>
            </w:r>
          </w:p>
          <w:p w:rsidR="001925D6" w:rsidRPr="006D336B" w:rsidRDefault="001925D6" w:rsidP="00422A8B">
            <w:pPr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+ Q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</w:t>
            </w:r>
          </w:p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 - Q(x)  =  -3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2x -3</w:t>
            </w:r>
          </w:p>
        </w:tc>
        <w:tc>
          <w:tcPr>
            <w:tcW w:w="1480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) Vì M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 nên M(x) có bậc 3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Câu 8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Tìm nghiệm của đa thức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760" w:dyaOrig="620">
                <v:shape id="_x0000_i1086" type="#_x0000_t75" style="width:38.05pt;height:31.25pt" o:ole="">
                  <v:imagedata r:id="rId110" o:title=""/>
                </v:shape>
                <o:OLEObject Type="Embed" ProgID="Equation.3" ShapeID="_x0000_i1086" DrawAspect="Content" ObjectID="_1746874360" r:id="rId11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position w:val="-102"/>
                <w:sz w:val="24"/>
                <w:szCs w:val="24"/>
                <w:lang w:val="nl-NL"/>
              </w:rPr>
              <w:object w:dxaOrig="1540" w:dyaOrig="2220">
                <v:shape id="_x0000_i1087" type="#_x0000_t75" style="width:76.75pt;height:110.65pt" o:ole="">
                  <v:imagedata r:id="rId113" o:title=""/>
                </v:shape>
                <o:OLEObject Type="Embed" ProgID="Equation.DSMT4" ShapeID="_x0000_i1087" DrawAspect="Content" ObjectID="_1746874361" r:id="rId114"/>
              </w:objec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 : Đa thức có nghiệm là: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660" w:dyaOrig="360">
                <v:shape id="_x0000_i1088" type="#_x0000_t75" style="width:33.3pt;height:18.35pt" o:ole="">
                  <v:imagedata r:id="rId115" o:title=""/>
                </v:shape>
                <o:OLEObject Type="Embed" ProgID="Equation.DSMT4" ShapeID="_x0000_i1088" DrawAspect="Content" ObjectID="_1746874362" r:id="rId116"/>
              </w:objec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2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25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9</w:t>
            </w:r>
          </w:p>
        </w:tc>
        <w:tc>
          <w:tcPr>
            <w:tcW w:w="7318" w:type="dxa"/>
            <w:shd w:val="clear" w:color="auto" w:fill="auto"/>
          </w:tcPr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ho đa thức  P(x) =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 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ì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8"/>
                <w:sz w:val="24"/>
                <w:szCs w:val="24"/>
                <w:lang w:val="nl-NL"/>
              </w:rPr>
              <w:object w:dxaOrig="260" w:dyaOrig="300">
                <v:shape id="_x0000_i1089" type="#_x0000_t75" style="width:12.9pt;height:14.95pt" o:ole="">
                  <v:imagedata r:id="rId117" o:title=""/>
                </v:shape>
                <o:OLEObject Type="Embed" ProgID="Equation.DSMT4" ShapeID="_x0000_i1089" DrawAspect="Content" ObjectID="_1746874363" r:id="rId11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 ; 5&gt; 0 nên  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&gt; 0 với mọi giá trị của x   Vậy : Đa thức P(x) không có nghiệm</w:t>
            </w:r>
          </w:p>
        </w:tc>
        <w:tc>
          <w:tcPr>
            <w:tcW w:w="148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</w:tbl>
    <w:p w:rsidR="00422A8B" w:rsidRPr="006D336B" w:rsidRDefault="00422A8B" w:rsidP="00422A8B">
      <w:pPr>
        <w:spacing w:before="60" w:after="60"/>
        <w:ind w:firstLine="36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422A8B" w:rsidRPr="006D336B" w:rsidTr="00422A8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422A8B" w:rsidRPr="006D336B" w:rsidRDefault="00422A8B" w:rsidP="00422A8B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I. Trắc nghiệm khách quan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 2 điểm)</w:t>
      </w:r>
    </w:p>
    <w:p w:rsidR="001925D6" w:rsidRPr="006D336B" w:rsidRDefault="001925D6" w:rsidP="00422A8B">
      <w:pPr>
        <w:rPr>
          <w:rFonts w:ascii="Times New Roman" w:hAnsi="Times New Roman" w:cs="Times New Roman"/>
          <w:i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Khoanh tròn vào chữ cái đứng trước câu trả lời đúng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1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Giá trị của biểu thức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90" type="#_x0000_t75" style="width:42.1pt;height:31.25pt" o:ole="">
            <v:imagedata r:id="rId119" o:title=""/>
          </v:shape>
          <o:OLEObject Type="Embed" ProgID="Equation.DSMT4" ShapeID="_x0000_i1090" DrawAspect="Content" ObjectID="_1746874364" r:id="rId12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ại x = 2 và y = -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A.   12,5;               B.   1 ;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9 ;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10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2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ơn thức đồng dạng với đơn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A.  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 ;           B. 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yz ;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C.    -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 ;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91" type="#_x0000_t75" style="width:12.25pt;height:31.25pt" o:ole="">
            <v:imagedata r:id="rId121" o:title=""/>
          </v:shape>
          <o:OLEObject Type="Embed" ProgID="Equation.DSMT4" ShapeID="_x0000_i1091" DrawAspect="Content" ObjectID="_1746874365" r:id="rId122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.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Bậc của đa thức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5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1 là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A.   5                     B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  8       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>D.   4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4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Số nào sau đây là nghiệm của đa thức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92" type="#_x0000_t75" style="width:67.25pt;height:16.3pt" o:ole="">
            <v:imagedata r:id="rId123" o:title=""/>
          </v:shape>
          <o:OLEObject Type="Embed" ProgID="Equation.DSMT4" ShapeID="_x0000_i1092" DrawAspect="Content" ObjectID="_1746874366" r:id="rId124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A.   x =  4            B.  x = -4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  x = 8               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  x = -8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II. Tự luận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( 8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5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Thu gọn các đa thức sau 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ab/>
        <w:t xml:space="preserve">a)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3" type="#_x0000_t75" style="width:10.85pt;height:31.25pt" o:ole="">
            <v:imagedata r:id="rId125" o:title=""/>
          </v:shape>
          <o:OLEObject Type="Embed" ProgID="Equation.DSMT4" ShapeID="_x0000_i1093" DrawAspect="Content" ObjectID="_1746874367" r:id="rId126"/>
        </w:objec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z.(-6xy).(-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b)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 + 4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y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pt-BR"/>
        </w:rPr>
        <w:lastRenderedPageBreak/>
        <w:t>Câu 6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Cho các đa thức </w:t>
      </w:r>
    </w:p>
    <w:p w:rsidR="001925D6" w:rsidRPr="006D336B" w:rsidRDefault="001925D6" w:rsidP="00422A8B">
      <w:pPr>
        <w:pStyle w:val="MTDisplayEquation"/>
        <w:rPr>
          <w:sz w:val="24"/>
          <w:szCs w:val="24"/>
        </w:rPr>
      </w:pPr>
      <w:r w:rsidRPr="006D336B">
        <w:rPr>
          <w:sz w:val="24"/>
          <w:szCs w:val="24"/>
        </w:rPr>
        <w:t xml:space="preserve">           f(x) = 2x</w:t>
      </w:r>
      <w:r w:rsidRPr="006D336B">
        <w:rPr>
          <w:sz w:val="24"/>
          <w:szCs w:val="24"/>
          <w:vertAlign w:val="superscript"/>
        </w:rPr>
        <w:t>2</w:t>
      </w:r>
      <w:r w:rsidRPr="006D336B">
        <w:rPr>
          <w:sz w:val="24"/>
          <w:szCs w:val="24"/>
        </w:rPr>
        <w:t xml:space="preserve"> – 3x + x</w:t>
      </w:r>
      <w:r w:rsidRPr="006D336B">
        <w:rPr>
          <w:sz w:val="24"/>
          <w:szCs w:val="24"/>
          <w:vertAlign w:val="superscript"/>
        </w:rPr>
        <w:t>3</w:t>
      </w:r>
      <w:r w:rsidRPr="006D336B">
        <w:rPr>
          <w:sz w:val="24"/>
          <w:szCs w:val="24"/>
        </w:rPr>
        <w:t xml:space="preserve"> – 4 + 4x – x</w:t>
      </w:r>
      <w:r w:rsidRPr="006D336B">
        <w:rPr>
          <w:sz w:val="24"/>
          <w:szCs w:val="24"/>
          <w:vertAlign w:val="superscript"/>
        </w:rPr>
        <w:t>3</w:t>
      </w:r>
      <w:r w:rsidRPr="006D336B">
        <w:rPr>
          <w:sz w:val="24"/>
          <w:szCs w:val="24"/>
        </w:rPr>
        <w:t xml:space="preserve"> – 1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g(x) = 3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1 – x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3x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Thu gọn và sắp xếp các đa thức trên theo lũy thừa giảm dần của biến.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b) Tìm đa thức h(x) sao cho h(x) = f(x) – g(x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c) Tính h(2); h(-2)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sv-SE"/>
        </w:rPr>
        <w:t>Câu 7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ìm nghiệm của các đa thức sau: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3x + 1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b) ( x -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94" type="#_x0000_t75" style="width:10.85pt;height:31.25pt" o:ole="">
            <v:imagedata r:id="rId125" o:title=""/>
          </v:shape>
          <o:OLEObject Type="Embed" ProgID="Equation.DSMT4" ShapeID="_x0000_i1094" DrawAspect="Content" ObjectID="_1746874368" r:id="rId127"/>
        </w:object>
      </w:r>
      <w:r w:rsidRPr="006D336B">
        <w:rPr>
          <w:rFonts w:ascii="Times New Roman" w:hAnsi="Times New Roman" w:cs="Times New Roman"/>
          <w:sz w:val="24"/>
          <w:szCs w:val="24"/>
        </w:rPr>
        <w:t>)( 2x + 5)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) </w:t>
      </w:r>
    </w:p>
    <w:p w:rsidR="001925D6" w:rsidRPr="006D336B" w:rsidRDefault="001925D6" w:rsidP="006957F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Hướng dẫn chấm, thang điểm:</w:t>
      </w:r>
    </w:p>
    <w:tbl>
      <w:tblPr>
        <w:tblpPr w:leftFromText="180" w:rightFromText="180" w:vertAnchor="text" w:horzAnchor="margin" w:tblpY="275"/>
        <w:tblW w:w="9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1"/>
        <w:gridCol w:w="7579"/>
        <w:gridCol w:w="750"/>
      </w:tblGrid>
      <w:tr w:rsidR="006957F8" w:rsidRPr="006D336B" w:rsidTr="003F2242">
        <w:trPr>
          <w:trHeight w:val="147"/>
        </w:trPr>
        <w:tc>
          <w:tcPr>
            <w:tcW w:w="1526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7619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Lời giải</w:t>
            </w:r>
          </w:p>
        </w:tc>
        <w:tc>
          <w:tcPr>
            <w:tcW w:w="705" w:type="dxa"/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Điểm</w:t>
            </w:r>
          </w:p>
        </w:tc>
      </w:tr>
      <w:tr w:rsidR="006957F8" w:rsidRPr="006D336B" w:rsidTr="003F2242">
        <w:trPr>
          <w:trHeight w:val="627"/>
        </w:trPr>
        <w:tc>
          <w:tcPr>
            <w:tcW w:w="1526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1:</w:t>
            </w:r>
          </w:p>
        </w:tc>
        <w:tc>
          <w:tcPr>
            <w:tcW w:w="7619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I. Trắc nghiệm khách quan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( 3 điểm)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C.    9</w:t>
            </w:r>
          </w:p>
        </w:tc>
        <w:tc>
          <w:tcPr>
            <w:tcW w:w="705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  <w:tr w:rsidR="006957F8" w:rsidRPr="006D336B" w:rsidTr="003F2242">
        <w:trPr>
          <w:trHeight w:val="504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2: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D.  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95" type="#_x0000_t75" style="width:12.25pt;height:31.25pt" o:ole="">
                  <v:imagedata r:id="rId121" o:title=""/>
                </v:shape>
                <o:OLEObject Type="Embed" ProgID="Equation.DSMT4" ShapeID="_x0000_i1095" DrawAspect="Content" ObjectID="_1746874369" r:id="rId128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y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536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3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D.   4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  <w:tr w:rsidR="006957F8" w:rsidRPr="006D336B" w:rsidTr="003F2242">
        <w:trPr>
          <w:trHeight w:val="53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4: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           B.  x = -4             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163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5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  <w:lang w:val="fr-FR"/>
              </w:rPr>
              <w:t>II. Tự luận: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( 7 điểm)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 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96" type="#_x0000_t75" style="width:10.85pt;height:31.25pt" o:ole="">
                  <v:imagedata r:id="rId125" o:title=""/>
                </v:shape>
                <o:OLEObject Type="Embed" ProgID="Equation.DSMT4" ShapeID="_x0000_i1096" DrawAspect="Content" ObjectID="_1746874370" r:id="rId129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z.(-6xy).(-5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) = 10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4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4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,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+5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+ 4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y = 9x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fr-F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</w:tr>
      <w:tr w:rsidR="006957F8" w:rsidRPr="006D336B" w:rsidTr="003F2242">
        <w:trPr>
          <w:trHeight w:val="1024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âu 6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957F8" w:rsidRPr="006D336B" w:rsidRDefault="006957F8" w:rsidP="003F2242">
            <w:pPr>
              <w:pStyle w:val="MTDisplayEquation"/>
              <w:rPr>
                <w:sz w:val="24"/>
                <w:szCs w:val="24"/>
              </w:rPr>
            </w:pPr>
            <w:r w:rsidRPr="006D336B">
              <w:rPr>
                <w:sz w:val="24"/>
                <w:szCs w:val="24"/>
                <w:lang w:val="pt-BR"/>
              </w:rPr>
              <w:t xml:space="preserve">a)    </w:t>
            </w:r>
            <w:r w:rsidRPr="006D336B">
              <w:rPr>
                <w:sz w:val="24"/>
                <w:szCs w:val="24"/>
              </w:rPr>
              <w:t xml:space="preserve"> f(x) =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– 3x +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– 4 + 4x – x</w:t>
            </w:r>
            <w:r w:rsidRPr="006D336B">
              <w:rPr>
                <w:sz w:val="24"/>
                <w:szCs w:val="24"/>
                <w:vertAlign w:val="superscript"/>
              </w:rPr>
              <w:t>3</w:t>
            </w:r>
            <w:r w:rsidRPr="006D336B">
              <w:rPr>
                <w:sz w:val="24"/>
                <w:szCs w:val="24"/>
              </w:rPr>
              <w:t xml:space="preserve"> – 1 = 2x</w:t>
            </w:r>
            <w:r w:rsidRPr="006D336B">
              <w:rPr>
                <w:sz w:val="24"/>
                <w:szCs w:val="24"/>
                <w:vertAlign w:val="superscript"/>
              </w:rPr>
              <w:t>2</w:t>
            </w:r>
            <w:r w:rsidRPr="006D336B">
              <w:rPr>
                <w:sz w:val="24"/>
                <w:szCs w:val="24"/>
              </w:rPr>
              <w:t xml:space="preserve"> + x – 5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      g(x) = 3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1 – x +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+ 3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x + 4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)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>h(x) = f(x) – g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– x – 9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c)      h(2) = - 7 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         h(-2) = - 5 </w:t>
            </w: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6957F8" w:rsidRPr="006D336B" w:rsidTr="003F2242">
        <w:trPr>
          <w:trHeight w:val="2185"/>
        </w:trPr>
        <w:tc>
          <w:tcPr>
            <w:tcW w:w="152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Câu 7:</w:t>
            </w:r>
          </w:p>
        </w:tc>
        <w:tc>
          <w:tcPr>
            <w:tcW w:w="761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, Ta có 3x + 1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97" type="#_x0000_t75" style="width:14.95pt;height:12.25pt" o:ole="">
                  <v:imagedata r:id="rId130" o:title=""/>
                </v:shape>
                <o:OLEObject Type="Embed" ProgID="Equation.DSMT4" ShapeID="_x0000_i1097" DrawAspect="Content" ObjectID="_1746874371" r:id="rId131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3x = -15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98" type="#_x0000_t75" style="width:14.95pt;height:12.25pt" o:ole="">
                  <v:imagedata r:id="rId130" o:title=""/>
                </v:shape>
                <o:OLEObject Type="Embed" ProgID="Equation.DSMT4" ShapeID="_x0000_i1098" DrawAspect="Content" ObjectID="_1746874372" r:id="rId13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x = -5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Vậy x = -5 là nghiệm của đa thức 3x + 15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b, Ta có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( x -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99" type="#_x0000_t75" style="width:10.85pt;height:31.25pt" o:ole="">
                  <v:imagedata r:id="rId125" o:title=""/>
                </v:shape>
                <o:OLEObject Type="Embed" ProgID="Equation.DSMT4" ShapeID="_x0000_i1099" DrawAspect="Content" ObjectID="_1746874373" r:id="rId133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)( 2x + 5)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) = 0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TH1: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x -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00" type="#_x0000_t75" style="width:10.85pt;height:31.25pt" o:ole="">
                  <v:imagedata r:id="rId125" o:title=""/>
                </v:shape>
                <o:OLEObject Type="Embed" ProgID="Equation.DSMT4" ShapeID="_x0000_i1100" DrawAspect="Content" ObjectID="_1746874374" r:id="rId134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01" type="#_x0000_t75" style="width:14.95pt;height:12.25pt" o:ole="">
                  <v:imagedata r:id="rId130" o:title=""/>
                </v:shape>
                <o:OLEObject Type="Embed" ProgID="Equation.DSMT4" ShapeID="_x0000_i1101" DrawAspect="Content" ObjectID="_1746874375" r:id="rId135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02" type="#_x0000_t75" style="width:10.85pt;height:31.25pt" o:ole="">
                  <v:imagedata r:id="rId125" o:title=""/>
                </v:shape>
                <o:OLEObject Type="Embed" ProgID="Equation.DSMT4" ShapeID="_x0000_i1102" DrawAspect="Content" ObjectID="_1746874376" r:id="rId136"/>
              </w:objec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TH2: 2x + 5 = 0 </w:t>
            </w:r>
            <w:r w:rsidRPr="006D336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103" type="#_x0000_t75" style="width:14.95pt;height:12.25pt" o:ole="">
                  <v:imagedata r:id="rId130" o:title=""/>
                </v:shape>
                <o:OLEObject Type="Embed" ProgID="Equation.DSMT4" ShapeID="_x0000_i1103" DrawAspect="Content" ObjectID="_1746874377" r:id="rId137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104" type="#_x0000_t75" style="width:19.7pt;height:31.25pt" o:ole="">
                  <v:imagedata r:id="rId138" o:title=""/>
                </v:shape>
                <o:OLEObject Type="Embed" ProgID="Equation.DSMT4" ShapeID="_x0000_i1104" DrawAspect="Content" ObjectID="_1746874378" r:id="rId139"/>
              </w:objec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>TH3: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 = 0 vô nghiệm xì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+ 3 &gt; 0 với mọi x</w:t>
            </w:r>
          </w:p>
          <w:p w:rsidR="006957F8" w:rsidRPr="006D336B" w:rsidRDefault="006957F8" w:rsidP="003F2242">
            <w:pPr>
              <w:tabs>
                <w:tab w:val="center" w:pos="3610"/>
                <w:tab w:val="right" w:pos="72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Vậy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105" type="#_x0000_t75" style="width:10.85pt;height:31.25pt" o:ole="">
                  <v:imagedata r:id="rId125" o:title=""/>
                </v:shape>
                <o:OLEObject Type="Embed" ProgID="Equation.DSMT4" ShapeID="_x0000_i1105" DrawAspect="Content" ObjectID="_1746874379" r:id="rId140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và x = </w:t>
            </w: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106" type="#_x0000_t75" style="width:19.7pt;height:31.25pt" o:ole="">
                  <v:imagedata r:id="rId138" o:title=""/>
                </v:shape>
                <o:OLEObject Type="Embed" ProgID="Equation.DSMT4" ShapeID="_x0000_i1106" DrawAspect="Content" ObjectID="_1746874380" r:id="rId141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</w:rPr>
              <w:t xml:space="preserve"> là nghiệm của phương trình đã cho</w:t>
            </w:r>
          </w:p>
          <w:p w:rsidR="006957F8" w:rsidRPr="006D336B" w:rsidRDefault="006957F8" w:rsidP="003F224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957F8" w:rsidRPr="006D336B" w:rsidRDefault="006957F8" w:rsidP="003F2242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</w:tr>
    </w:tbl>
    <w:p w:rsidR="006957F8" w:rsidRPr="006D336B" w:rsidRDefault="006957F8" w:rsidP="00422A8B">
      <w:pPr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6957F8" w:rsidRPr="006D336B" w:rsidTr="003F224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3F224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957F8" w:rsidRPr="006D336B" w:rsidRDefault="006957F8" w:rsidP="00422A8B">
      <w:pPr>
        <w:spacing w:line="400" w:lineRule="exact"/>
        <w:rPr>
          <w:rFonts w:ascii="Times New Roman" w:hAnsi="Times New Roman" w:cs="Times New Roman"/>
          <w:b/>
          <w:i/>
          <w:sz w:val="24"/>
          <w:szCs w:val="24"/>
          <w:lang w:val="sv-SE"/>
        </w:rPr>
      </w:pP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Trắc nghiệm khách qua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2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i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Khoanh tròn vào chữ cái đứng trước câu trả lời đúng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1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Giá trị của biểu thức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107" type="#_x0000_t75" style="width:42.1pt;height:31.25pt" o:ole="">
            <v:imagedata r:id="rId119" o:title=""/>
          </v:shape>
          <o:OLEObject Type="Embed" ProgID="Equation.DSMT4" ShapeID="_x0000_i1107" DrawAspect="Content" ObjectID="_1746874381" r:id="rId142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tại x = 2 và y = -1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.   12,5               B.   1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10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2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ơn thức đồng dạng với đơn thức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là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.  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          B. 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z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C.    -3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D.   </w:t>
      </w:r>
      <w:r w:rsidRPr="006D33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108" type="#_x0000_t75" style="width:12.25pt;height:31.25pt" o:ole="">
            <v:imagedata r:id="rId121" o:title=""/>
          </v:shape>
          <o:OLEObject Type="Embed" ProgID="Equation.DSMT4" ShapeID="_x0000_i1108" DrawAspect="Content" ObjectID="_1746874382" r:id="rId143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3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Kết quả của phép tính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6D336B">
        <w:rPr>
          <w:rFonts w:ascii="Times New Roman" w:hAnsi="Times New Roman" w:cs="Times New Roman"/>
          <w:sz w:val="24"/>
          <w:szCs w:val="24"/>
        </w:rPr>
        <w:t>(-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)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. -10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B.  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3xy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-3xy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4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Bậc của đa thức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5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1 là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A.   5                     B.   6   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C.   7      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ab/>
        <w:t>D.   4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 xml:space="preserve">I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sv-SE"/>
        </w:rPr>
        <w:t>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8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lastRenderedPageBreak/>
        <w:t>Câu 5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iết biểu thức diễn đạt các ý sau: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) Tổng bình phương của hai số x và y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) Lập phương của hiệu hai số x và y chia cho tổng hai số đó ( x + y </w:t>
      </w:r>
      <w:r w:rsidRPr="006D336B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109" type="#_x0000_t75" style="width:10.85pt;height:10.85pt" o:ole="">
            <v:imagedata r:id="rId144" o:title=""/>
          </v:shape>
          <o:OLEObject Type="Embed" ProgID="Equation.DSMT4" ShapeID="_x0000_i1109" DrawAspect="Content" ObjectID="_1746874383" r:id="rId145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0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6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</w:t>
      </w:r>
      <w:r w:rsidRPr="006D336B">
        <w:rPr>
          <w:rFonts w:ascii="Times New Roman" w:hAnsi="Times New Roman" w:cs="Times New Roman"/>
          <w:sz w:val="24"/>
          <w:szCs w:val="24"/>
        </w:rPr>
        <w:t>2,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: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Cho đa thức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110" type="#_x0000_t75" style="width:303pt;height:18.35pt" o:ole="">
            <v:imagedata r:id="rId146" o:title=""/>
          </v:shape>
          <o:OLEObject Type="Embed" ProgID="Equation.DSMT4" ShapeID="_x0000_i1110" DrawAspect="Content" ObjectID="_1746874384" r:id="rId147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Thu gọn và tìm bậc của P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b) Tính giá trị của P tại x = -1 ; y = 2 ; z = 3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7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(3,5 điểm)</w:t>
      </w:r>
      <w:r w:rsidRPr="006D336B">
        <w:rPr>
          <w:rFonts w:ascii="Times New Roman" w:hAnsi="Times New Roman" w:cs="Times New Roman"/>
          <w:b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các đa thức: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2980" w:dyaOrig="360">
          <v:shape id="_x0000_i1111" type="#_x0000_t75" style="width:148.7pt;height:18.35pt" o:ole="">
            <v:imagedata r:id="rId148" o:title=""/>
          </v:shape>
          <o:OLEObject Type="Embed" ProgID="Equation.DSMT4" ShapeID="_x0000_i1111" DrawAspect="Content" ObjectID="_1746874385" r:id="rId149"/>
        </w:objec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g(x) =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112" type="#_x0000_t75" style="width:108.65pt;height:16.3pt" o:ole="">
            <v:imagedata r:id="rId150" o:title=""/>
          </v:shape>
          <o:OLEObject Type="Embed" ProgID="Equation.DSMT4" ShapeID="_x0000_i1112" DrawAspect="Content" ObjectID="_1746874386" r:id="rId151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925D6" w:rsidRPr="006D336B" w:rsidRDefault="001925D6" w:rsidP="00422A8B">
      <w:pPr>
        <w:spacing w:line="400" w:lineRule="exact"/>
        <w:ind w:left="1440"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>a, Sắp xếp các đa thức theo luỹ thừa giảm của biến</w:t>
      </w:r>
    </w:p>
    <w:p w:rsidR="001925D6" w:rsidRPr="006D336B" w:rsidRDefault="001925D6" w:rsidP="00422A8B">
      <w:pPr>
        <w:spacing w:line="400" w:lineRule="exact"/>
        <w:ind w:left="1440"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b, Tính  f(x) + g(x) ,  f(x) - g(x) 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>Câu 8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1 điểm)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Biết A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 ; B =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; C= x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và x + y + z= 1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Chứng tỏ rằng  A + B + C = xyz</w:t>
      </w:r>
    </w:p>
    <w:p w:rsidR="006957F8" w:rsidRPr="006D336B" w:rsidRDefault="006957F8" w:rsidP="006957F8">
      <w:pPr>
        <w:spacing w:line="400" w:lineRule="exact"/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sv-SE"/>
        </w:rPr>
        <w:t>ĐÁP ÁN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I. Trắc nghiệm khách quan: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(2 điểm)</w:t>
      </w:r>
    </w:p>
    <w:p w:rsidR="001925D6" w:rsidRPr="006D336B" w:rsidRDefault="001925D6" w:rsidP="00422A8B">
      <w:pPr>
        <w:spacing w:line="400" w:lineRule="exact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1. C                   2. D                      3. A                       4. C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sv-SE"/>
        </w:rPr>
        <w:t>II. Tự luận: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(8 điểm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>Câu 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:   a. 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b.  </w:t>
      </w:r>
      <w:r w:rsidRPr="006D336B">
        <w:rPr>
          <w:rFonts w:ascii="Times New Roman" w:hAnsi="Times New Roman" w:cs="Times New Roman"/>
          <w:position w:val="-28"/>
          <w:sz w:val="24"/>
          <w:szCs w:val="24"/>
          <w:lang w:val="sv-SE"/>
        </w:rPr>
        <w:object w:dxaOrig="859" w:dyaOrig="760">
          <v:shape id="_x0000_i1113" type="#_x0000_t75" style="width:42.8pt;height:38.05pt" o:ole="">
            <v:imagedata r:id="rId152" o:title=""/>
          </v:shape>
          <o:OLEObject Type="Embed" ProgID="Equation.DSMT4" ShapeID="_x0000_i1113" DrawAspect="Content" ObjectID="_1746874387" r:id="rId153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6: a. 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6060" w:dyaOrig="360">
          <v:shape id="_x0000_i1114" type="#_x0000_t75" style="width:303pt;height:18.35pt" o:ole="">
            <v:imagedata r:id="rId146" o:title=""/>
          </v:shape>
          <o:OLEObject Type="Embed" ProgID="Equation.DSMT4" ShapeID="_x0000_i1114" DrawAspect="Content" ObjectID="_1746874388" r:id="rId154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=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6399" w:dyaOrig="440">
          <v:shape id="_x0000_i1115" type="#_x0000_t75" style="width:319.95pt;height:21.75pt" o:ole="">
            <v:imagedata r:id="rId155" o:title=""/>
          </v:shape>
          <o:OLEObject Type="Embed" ProgID="Equation.DSMT4" ShapeID="_x0000_i1115" DrawAspect="Content" ObjectID="_1746874389" r:id="rId156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=  2xyz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z               P cã bËc 3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b. Tại x = -1 ; y = 2 ; z = 3  th× P =  2.(-1).2.3 - 2.(-1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3 = -12 - 6 = - 18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7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a.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f(x) =</w:t>
      </w: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</w:t>
      </w:r>
      <w:r w:rsidRPr="006D336B">
        <w:rPr>
          <w:rFonts w:ascii="Times New Roman" w:hAnsi="Times New Roman" w:cs="Times New Roman"/>
          <w:b/>
          <w:position w:val="-6"/>
          <w:sz w:val="24"/>
          <w:szCs w:val="24"/>
          <w:lang w:val="sv-SE"/>
        </w:rPr>
        <w:object w:dxaOrig="2420" w:dyaOrig="320">
          <v:shape id="_x0000_i1116" type="#_x0000_t75" style="width:120.9pt;height:16.3pt" o:ole="">
            <v:imagedata r:id="rId157" o:title=""/>
          </v:shape>
          <o:OLEObject Type="Embed" ProgID="Equation.DSMT4" ShapeID="_x0000_i1116" DrawAspect="Content" ObjectID="_1746874390" r:id="rId158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               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g(x) = 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2320" w:dyaOrig="320">
          <v:shape id="_x0000_i1117" type="#_x0000_t75" style="width:116.1pt;height:16.3pt" o:ole="">
            <v:imagedata r:id="rId159" o:title=""/>
          </v:shape>
          <o:OLEObject Type="Embed" ProgID="Equation.DSMT4" ShapeID="_x0000_i1117" DrawAspect="Content" ObjectID="_1746874391" r:id="rId160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b. </w:t>
      </w:r>
      <w:r w:rsidR="006957F8"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Kết quả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f(x) + g(x) =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2960" w:dyaOrig="320">
          <v:shape id="_x0000_i1118" type="#_x0000_t75" style="width:148pt;height:16.5pt" o:ole="">
            <v:imagedata r:id="rId161" o:title=""/>
          </v:shape>
          <o:OLEObject Type="Embed" ProgID="Equation.DSMT4" ShapeID="_x0000_i1118" DrawAspect="Content" ObjectID="_1746874392" r:id="rId162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f(x) - g(x) =  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3200" w:dyaOrig="320">
          <v:shape id="_x0000_i1119" type="#_x0000_t75" style="width:160.5pt;height:16.5pt" o:ole="">
            <v:imagedata r:id="rId163" o:title=""/>
          </v:shape>
          <o:OLEObject Type="Embed" ProgID="Equation.DSMT4" ShapeID="_x0000_i1119" DrawAspect="Content" ObjectID="_1746874393" r:id="rId164"/>
        </w:objec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Câu 8: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A +  B  + C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z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z + xyz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z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= xyz(x+y+z)</w:t>
      </w:r>
    </w:p>
    <w:p w:rsidR="001925D6" w:rsidRPr="006D336B" w:rsidRDefault="001925D6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lastRenderedPageBreak/>
        <w:t xml:space="preserve">              Mà x+y +z = 1 nên A +  B  + C = xyz . 1 = xyz</w:t>
      </w:r>
    </w:p>
    <w:p w:rsidR="006957F8" w:rsidRPr="006D336B" w:rsidRDefault="006957F8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6957F8" w:rsidRPr="006D336B" w:rsidTr="004B15E3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4B15E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957F8" w:rsidRPr="006D336B" w:rsidRDefault="006957F8" w:rsidP="00422A8B">
      <w:pPr>
        <w:spacing w:line="400" w:lineRule="exact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I. </w:t>
      </w: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Phần trắc nghiệm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3 điểm)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*Hãy khoanh tròn vào chữ cái đứng trước câu trả lời đúng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Giá trị của biểu thức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99" w:dyaOrig="620">
          <v:shape id="_x0000_i1120" type="#_x0000_t75" style="width:58.5pt;height:36pt" o:ole="">
            <v:imagedata r:id="rId92" o:title=""/>
          </v:shape>
          <o:OLEObject Type="Embed" ProgID="Equation.DSMT4" ShapeID="_x0000_i1120" DrawAspect="Content" ObjectID="_1746874394" r:id="rId165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tại x = 2; y = -1 là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12,5                             B. 1                                  C. 0                               D. 10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2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:  Bậc của đơn thức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A.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B. 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>C. 18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D. 9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Kết quả của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300" w:dyaOrig="620">
          <v:shape id="_x0000_i1121" type="#_x0000_t75" style="width:70pt;height:33.5pt" o:ole="">
            <v:imagedata r:id="rId94" o:title=""/>
          </v:shape>
          <o:OLEObject Type="Embed" ProgID="Equation.DSMT4" ShapeID="_x0000_i1121" DrawAspect="Content" ObjectID="_1746874395" r:id="rId166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</w:p>
    <w:p w:rsidR="001925D6" w:rsidRPr="006D336B" w:rsidRDefault="001925D6" w:rsidP="00422A8B">
      <w:pPr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660" w:dyaOrig="620">
          <v:shape id="_x0000_i1122" type="#_x0000_t75" style="width:33.5pt;height:31pt" o:ole="">
            <v:imagedata r:id="rId167" o:title=""/>
          </v:shape>
          <o:OLEObject Type="Embed" ProgID="Equation.3" ShapeID="_x0000_i1122" DrawAspect="Content" ObjectID="_1746874396" r:id="rId168"/>
        </w:objec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123" type="#_x0000_t75" style="width:37.5pt;height:39.5pt" o:ole="">
            <v:imagedata r:id="rId98" o:title=""/>
          </v:shape>
          <o:OLEObject Type="Embed" ProgID="Equation.DSMT4" ShapeID="_x0000_i1123" DrawAspect="Content" ObjectID="_1746874397" r:id="rId169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C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740" w:dyaOrig="620">
          <v:shape id="_x0000_i1124" type="#_x0000_t75" style="width:43.5pt;height:36pt" o:ole="">
            <v:imagedata r:id="rId100" o:title=""/>
          </v:shape>
          <o:OLEObject Type="Embed" ProgID="Equation.DSMT4" ShapeID="_x0000_i1124" DrawAspect="Content" ObjectID="_1746874398" r:id="rId170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D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580" w:dyaOrig="620">
          <v:shape id="_x0000_i1125" type="#_x0000_t75" style="width:34pt;height:35.5pt" o:ole="">
            <v:imagedata r:id="rId102" o:title=""/>
          </v:shape>
          <o:OLEObject Type="Embed" ProgID="Equation.DSMT4" ShapeID="_x0000_i1125" DrawAspect="Content" ObjectID="_1746874399" r:id="rId171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4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Kết quả của phép tính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660" w:dyaOrig="620">
          <v:shape id="_x0000_i1126" type="#_x0000_t75" style="width:94.5pt;height:34.5pt" o:ole="">
            <v:imagedata r:id="rId172" o:title=""/>
          </v:shape>
          <o:OLEObject Type="Embed" ProgID="Equation.DSMT4" ShapeID="_x0000_i1126" DrawAspect="Content" ObjectID="_1746874400" r:id="rId173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là:</w:t>
      </w:r>
    </w:p>
    <w:p w:rsidR="001925D6" w:rsidRPr="006D336B" w:rsidRDefault="001925D6" w:rsidP="00422A8B">
      <w:pPr>
        <w:tabs>
          <w:tab w:val="center" w:pos="4320"/>
        </w:tabs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A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127" type="#_x0000_t75" style="width:50.5pt;height:36pt" o:ole="">
            <v:imagedata r:id="rId106" o:title=""/>
          </v:shape>
          <o:OLEObject Type="Embed" ProgID="Equation.DSMT4" ShapeID="_x0000_i1127" DrawAspect="Content" ObjectID="_1746874401" r:id="rId174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B.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859" w:dyaOrig="620">
          <v:shape id="_x0000_i1128" type="#_x0000_t75" style="width:53pt;height:38pt" o:ole="">
            <v:imagedata r:id="rId108" o:title=""/>
          </v:shape>
          <o:OLEObject Type="Embed" ProgID="Equation.DSMT4" ShapeID="_x0000_i1128" DrawAspect="Content" ObjectID="_1746874402" r:id="rId175"/>
        </w:objec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ab/>
        <w:t xml:space="preserve">          C.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                       D. -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4 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5 :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Trong các đơn thức sau : –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 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;7 ;  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-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 ; 6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; 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y; 0.  Số các cặp đơn thức đồng dạng là: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A. 1                                    B. 2                                    C.  3                                D. 4 </w:t>
      </w:r>
    </w:p>
    <w:p w:rsidR="001925D6" w:rsidRPr="006D336B" w:rsidRDefault="001925D6" w:rsidP="00422A8B">
      <w:pPr>
        <w:spacing w:line="336" w:lineRule="auto"/>
        <w:ind w:firstLine="720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*Hãy chọn cụm từ thích hợp: “bằng 0; bằng a;  một nghiệm;  hai nghiệm; ba nghiệm” điền vào chỗ trống câu sau:</w:t>
      </w:r>
    </w:p>
    <w:p w:rsidR="001925D6" w:rsidRPr="006D336B" w:rsidRDefault="001925D6" w:rsidP="00422A8B">
      <w:pPr>
        <w:spacing w:line="336" w:lineRule="auto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6: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Nếu tại x = a, đa thức P(x) có giá trị ................. thì ta nói a (hoặc x = a) là ..........................của đa thức đó.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II. Phần tự luận</w:t>
      </w:r>
      <w:r w:rsidRPr="006D336B">
        <w:rPr>
          <w:rFonts w:ascii="Times New Roman" w:hAnsi="Times New Roman" w:cs="Times New Roman"/>
          <w:b/>
          <w:i/>
          <w:sz w:val="24"/>
          <w:szCs w:val="24"/>
          <w:lang w:val="nl-NL"/>
        </w:rPr>
        <w:t>: (7 điểm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 7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(1 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điểm)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giá trị của biểu thức: A= (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y –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)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y - 3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 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lastRenderedPageBreak/>
        <w:t>Tại x = 0,5 ;      y = -4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8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3 điểm):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C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>ho hai  đa thức P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3x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4x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- 2</w:t>
      </w:r>
    </w:p>
    <w:p w:rsidR="001925D6" w:rsidRPr="006D336B" w:rsidRDefault="001925D6" w:rsidP="001925D6">
      <w:pPr>
        <w:ind w:leftChars="800" w:left="1760"/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  và  Q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3x + 1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hu gọn và viết đa thức P(x); Q(x) theo chiều giảm dần của biến.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Tính P(x)+ Q(x);   P(x) - Q(x)</w:t>
      </w:r>
    </w:p>
    <w:p w:rsidR="001925D6" w:rsidRPr="006D336B" w:rsidRDefault="001925D6" w:rsidP="001925D6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Gọi M(x) = P(x)+ Q(x). Tìm bậc của M(x).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Câu9: 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>(2 điểm) Hãy điền đơn thức thích hợp vào một ô trống dưới đây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4" type="#_x0000_t202" style="position:absolute;margin-left:198pt;margin-top:.55pt;width:1in;height:48.05pt;z-index:251665408">
            <v:textbox style="mso-next-textbox:#_x0000_s1054">
              <w:txbxContent>
                <w:p w:rsidR="00422A8B" w:rsidRDefault="00422A8B" w:rsidP="00422A8B">
                  <w:pPr>
                    <w:jc w:val="center"/>
                    <w:rPr>
                      <w:b/>
                    </w:rPr>
                  </w:pPr>
                </w:p>
                <w:p w:rsidR="00422A8B" w:rsidRPr="00853518" w:rsidRDefault="00422A8B" w:rsidP="00422A8B">
                  <w:pPr>
                    <w:jc w:val="center"/>
                    <w:rPr>
                      <w:b/>
                    </w:rPr>
                  </w:pPr>
                  <w:r w:rsidRPr="00853518">
                    <w:rPr>
                      <w:b/>
                    </w:rPr>
                    <w:t>5x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3" type="#_x0000_t202" style="position:absolute;margin-left:332.25pt;margin-top:.5pt;width:1in;height:48pt;z-index:251674624">
            <v:textbox style="mso-next-textbox:#_x0000_s1063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 w:rsidRPr="00853518">
                    <w:rPr>
                      <w:b/>
                    </w:rPr>
                    <w:t xml:space="preserve">  </w:t>
                  </w:r>
                </w:p>
                <w:p w:rsidR="00422A8B" w:rsidRPr="00853518" w:rsidRDefault="00422A8B" w:rsidP="00422A8B">
                  <w:pPr>
                    <w:rPr>
                      <w:b/>
                      <w:vertAlign w:val="superscript"/>
                    </w:rPr>
                  </w:pPr>
                  <w:r>
                    <w:rPr>
                      <w:b/>
                    </w:rPr>
                    <w:t xml:space="preserve">    </w:t>
                  </w:r>
                  <w:r w:rsidRPr="00853518">
                    <w:rPr>
                      <w:b/>
                    </w:rPr>
                    <w:t>25x</w:t>
                  </w:r>
                  <w:r w:rsidRPr="00853518">
                    <w:rPr>
                      <w:b/>
                      <w:vertAlign w:val="superscript"/>
                    </w:rPr>
                    <w:t>3</w:t>
                  </w:r>
                  <w:r w:rsidRPr="00853518">
                    <w:rPr>
                      <w:b/>
                    </w:rPr>
                    <w:t>y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z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2" type="#_x0000_t202" style="position:absolute;margin-left:280.5pt;margin-top:2.4pt;width:36pt;height:19.5pt;z-index:251683840">
            <v:textbox style="mso-next-textbox:#_x0000_s1072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4" style="position:absolute;flip:y;z-index:251675648" from="126pt,2.4pt" to="198pt,112.8pt"/>
        </w:pict>
      </w:r>
      <w:r w:rsidR="001925D6"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 </w: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5" style="position:absolute;flip:y;z-index:251676672" from="126pt,15.55pt" to="198pt,96.3pt"/>
        </w:pic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5" type="#_x0000_t202" style="position:absolute;margin-left:198pt;margin-top:6.25pt;width:1in;height:39.3pt;z-index:251666432">
            <v:textbox style="mso-next-textbox:#_x0000_s1055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  <w:r w:rsidRPr="00853518">
                    <w:rPr>
                      <w:b/>
                    </w:rPr>
                    <w:t>15x</w:t>
                  </w:r>
                  <w:r w:rsidRPr="00853518">
                    <w:rPr>
                      <w:b/>
                      <w:vertAlign w:val="superscript"/>
                    </w:rPr>
                    <w:t>3</w:t>
                  </w:r>
                  <w:r w:rsidRPr="00853518">
                    <w:rPr>
                      <w:b/>
                    </w:rPr>
                    <w:t>y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z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2" type="#_x0000_t202" style="position:absolute;margin-left:332.25pt;margin-top:6.2pt;width:1in;height:35.55pt;z-index:251673600">
            <v:textbox style="mso-next-textbox:#_x0000_s1062">
              <w:txbxContent>
                <w:p w:rsidR="00422A8B" w:rsidRDefault="00422A8B" w:rsidP="00422A8B"/>
              </w:txbxContent>
            </v:textbox>
          </v:shape>
        </w:pict>
      </w:r>
      <w:r w:rsidR="001925D6"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0" type="#_x0000_t202" style="position:absolute;margin-left:280.5pt;margin-top:0;width:36pt;height:19.5pt;z-index:251681792">
            <v:textbox style="mso-next-textbox:#_x0000_s1070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 w:rsidR="001925D6"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2" type="#_x0000_t202" style="position:absolute;margin-left:15.75pt;margin-top:5.3pt;width:62.25pt;height:51.5pt;z-index:251663360">
            <v:textbox style="mso-next-textbox:#_x0000_s1052">
              <w:txbxContent>
                <w:p w:rsidR="00422A8B" w:rsidRDefault="00422A8B" w:rsidP="00422A8B">
                  <w:pPr>
                    <w:rPr>
                      <w:b/>
                    </w:rPr>
                  </w:pP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</w:t>
                  </w:r>
                  <w:r w:rsidRPr="00853518">
                    <w:rPr>
                      <w:b/>
                    </w:rPr>
                    <w:t>5xyz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6" type="#_x0000_t202" style="position:absolute;margin-left:198pt;margin-top:10.1pt;width:1in;height:40.25pt;z-index:251667456">
            <v:textbox style="mso-next-textbox:#_x0000_s1056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 </w:t>
                  </w:r>
                  <w:r w:rsidRPr="00853518">
                    <w:rPr>
                      <w:b/>
                    </w:rPr>
                    <w:t>25x</w:t>
                  </w:r>
                  <w:r w:rsidRPr="00853518">
                    <w:rPr>
                      <w:b/>
                      <w:vertAlign w:val="superscript"/>
                    </w:rPr>
                    <w:t>4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1" type="#_x0000_t202" style="position:absolute;margin-left:332.25pt;margin-top:9.05pt;width:1in;height:41.3pt;z-index:251672576">
            <v:textbox style="mso-next-textbox:#_x0000_s1061">
              <w:txbxContent>
                <w:p w:rsidR="00422A8B" w:rsidRDefault="00422A8B" w:rsidP="00422A8B"/>
              </w:txbxContent>
            </v:textbox>
          </v:shape>
        </w:pic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9" type="#_x0000_t202" style="position:absolute;margin-left:90pt;margin-top:4.8pt;width:36pt;height:19.5pt;z-index:251680768">
            <v:textbox style="mso-next-textbox:#_x0000_s1069">
              <w:txbxContent>
                <w:p w:rsidR="00422A8B" w:rsidRPr="00B540CE" w:rsidRDefault="00422A8B" w:rsidP="00422A8B">
                  <w:pPr>
                    <w:rPr>
                      <w:b/>
                    </w:rPr>
                  </w:pPr>
                  <w:r w:rsidRPr="00B540CE">
                    <w:rPr>
                      <w:b/>
                    </w:rPr>
                    <w:t xml:space="preserve">  .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4" type="#_x0000_t202" style="position:absolute;margin-left:280.5pt;margin-top:4.8pt;width:36pt;height:19.5pt;z-index:251685888">
            <v:textbox style="mso-next-textbox:#_x0000_s1074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53" type="#_x0000_t202" style="position:absolute;margin-left:280.5pt;margin-top:4.8pt;width:36pt;height:19.5pt;z-index:251664384">
            <v:textbox style="mso-next-textbox:#_x0000_s1053">
              <w:txbxContent>
                <w:p w:rsidR="00422A8B" w:rsidRPr="00AA3672" w:rsidRDefault="00422A8B" w:rsidP="00422A8B">
                  <w:r>
                    <w:t>.</w:t>
                  </w:r>
                  <w:r w:rsidR="00923CF3">
                    <w:pict>
                      <v:shape id="_x0000_i1130" type="#_x0000_t75" style="width:10pt;height:10pt" o:ole="">
                        <v:imagedata r:id="rId176" o:title=""/>
                      </v:shape>
                    </w:pi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8" style="position:absolute;z-index:251679744" from="126pt,13.8pt" to="198pt,130.5pt"/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7" style="position:absolute;z-index:251678720" from="126pt,13.8pt" to="198pt,80.25pt"/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line id="_x0000_s1066" style="position:absolute;z-index:251677696" from="126pt,13.8pt" to="198pt,13.8pt"/>
        </w:pict>
      </w:r>
      <w:r w:rsidR="001925D6"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                                              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60" type="#_x0000_t202" style="position:absolute;margin-left:332.25pt;margin-top:12.85pt;width:1in;height:39.7pt;z-index:251671552">
            <v:textbox style="mso-next-textbox:#_x0000_s1060">
              <w:txbxContent>
                <w:p w:rsidR="00422A8B" w:rsidRDefault="00422A8B" w:rsidP="00422A8B"/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7" type="#_x0000_t202" style="position:absolute;margin-left:198pt;margin-top:12.8pt;width:1in;height:44.2pt;z-index:251668480">
            <v:textbox style="mso-next-textbox:#_x0000_s1057">
              <w:txbxContent>
                <w:p w:rsidR="00422A8B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</w:t>
                  </w:r>
                </w:p>
                <w:p w:rsidR="00422A8B" w:rsidRPr="00853518" w:rsidRDefault="00422A8B" w:rsidP="00422A8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  </w:t>
                  </w:r>
                  <w:r w:rsidRPr="00853518">
                    <w:rPr>
                      <w:b/>
                    </w:rPr>
                    <w:t>-x</w:t>
                  </w:r>
                  <w:r w:rsidRPr="00853518">
                    <w:rPr>
                      <w:b/>
                      <w:vertAlign w:val="superscript"/>
                    </w:rPr>
                    <w:t>2</w:t>
                  </w:r>
                  <w:r w:rsidRPr="00853518">
                    <w:rPr>
                      <w:b/>
                    </w:rPr>
                    <w:t>yz</w:t>
                  </w:r>
                </w:p>
              </w:txbxContent>
            </v:textbox>
          </v:shape>
        </w:pic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1" type="#_x0000_t202" style="position:absolute;margin-left:280.5pt;margin-top:6pt;width:36pt;height:19.5pt;z-index:251682816">
            <v:textbox style="mso-next-textbox:#_x0000_s1071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8" type="#_x0000_t202" style="position:absolute;margin-left:198pt;margin-top:12.75pt;width:72.15pt;height:45pt;z-index:251669504;mso-wrap-style:none">
            <v:textbox style="mso-next-textbox:#_x0000_s1058">
              <w:txbxContent>
                <w:p w:rsidR="00422A8B" w:rsidRDefault="00422A8B" w:rsidP="00422A8B">
                  <w:r w:rsidRPr="00853518">
                    <w:rPr>
                      <w:b/>
                      <w:position w:val="-24"/>
                    </w:rPr>
                    <w:object w:dxaOrig="859" w:dyaOrig="620">
                      <v:shape id="_x0000_i1132" type="#_x0000_t75" style="width:57pt;height:33.5pt" o:ole="">
                        <v:imagedata r:id="rId177" o:title=""/>
                      </v:shape>
                      <o:OLEObject Type="Embed" ProgID="Equation.DSMT4" ShapeID="_x0000_i1132" DrawAspect="Content" ObjectID="_1746874449" r:id="rId178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  <w:u w:val="single"/>
        </w:rPr>
        <w:pict>
          <v:shape id="_x0000_s1059" type="#_x0000_t202" style="position:absolute;margin-left:332.25pt;margin-top:12.75pt;width:1in;height:43.7pt;z-index:251670528">
            <v:textbox style="mso-next-textbox:#_x0000_s1059">
              <w:txbxContent>
                <w:p w:rsidR="00422A8B" w:rsidRDefault="00422A8B" w:rsidP="00422A8B"/>
              </w:txbxContent>
            </v:textbox>
          </v:shape>
        </w:pict>
      </w:r>
    </w:p>
    <w:p w:rsidR="001925D6" w:rsidRPr="006D336B" w:rsidRDefault="00923CF3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3" type="#_x0000_t202" style="position:absolute;margin-left:280.5pt;margin-top:7.2pt;width:36pt;height:19.5pt;z-index:251684864">
            <v:textbox style="mso-next-textbox:#_x0000_s1073">
              <w:txbxContent>
                <w:p w:rsidR="00422A8B" w:rsidRPr="00AA3672" w:rsidRDefault="00422A8B" w:rsidP="00422A8B">
                  <w:r>
                    <w:t xml:space="preserve"> =</w:t>
                  </w:r>
                </w:p>
              </w:txbxContent>
            </v:textbox>
          </v:shape>
        </w:pic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Câu 10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: ( 1 Điểm ) </w:t>
      </w:r>
    </w:p>
    <w:p w:rsidR="001925D6" w:rsidRPr="006D336B" w:rsidRDefault="001925D6" w:rsidP="006957F8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>Cho đa thức  P(x) = 2(x-3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 + 5  </w:t>
      </w:r>
    </w:p>
    <w:p w:rsidR="001925D6" w:rsidRPr="006D336B" w:rsidRDefault="001925D6" w:rsidP="006957F8">
      <w:pPr>
        <w:rPr>
          <w:rFonts w:ascii="Times New Roman" w:hAnsi="Times New Roman" w:cs="Times New Roman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đa thức đã cho không có nghiệm.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6957F8" w:rsidP="006957F8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H</w:t>
      </w:r>
      <w:r w:rsidR="001925D6"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ướng dẫn chấm và thang điể</w:t>
      </w: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m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vertAlign w:val="subscript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2"/>
        <w:gridCol w:w="7465"/>
        <w:gridCol w:w="1387"/>
      </w:tblGrid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Nội dung đáp án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>Thang điểm</w:t>
            </w:r>
          </w:p>
        </w:tc>
      </w:tr>
      <w:tr w:rsidR="001925D6" w:rsidRPr="006D336B" w:rsidTr="00422A8B">
        <w:trPr>
          <w:trHeight w:val="1538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lastRenderedPageBreak/>
              <w:t>Trắc nghiệm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Mỗi ý đúng cho 0,5 đ     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.D      2.D         3. A         4.C         5.B.        6</w:t>
            </w:r>
            <w:r w:rsidRPr="006D336B">
              <w:rPr>
                <w:rFonts w:ascii="Times New Roman" w:hAnsi="Times New Roman" w:cs="Times New Roman"/>
                <w:b/>
                <w:sz w:val="24"/>
                <w:szCs w:val="24"/>
                <w:lang w:val="nl-NL"/>
              </w:rPr>
              <w:t xml:space="preserve">. </w:t>
            </w:r>
            <w:r w:rsidRPr="006D336B">
              <w:rPr>
                <w:rFonts w:ascii="Times New Roman" w:hAnsi="Times New Roman" w:cs="Times New Roman"/>
                <w:b/>
                <w:i/>
                <w:sz w:val="24"/>
                <w:szCs w:val="24"/>
                <w:lang w:val="nl-NL"/>
              </w:rPr>
              <w:t>bằng 0; là một nghiệm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3đ</w:t>
            </w:r>
          </w:p>
        </w:tc>
      </w:tr>
      <w:tr w:rsidR="001925D6" w:rsidRPr="006D336B" w:rsidTr="00422A8B"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7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u gọn:  A= (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y –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y - 3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1925D6">
            <w:pPr>
              <w:ind w:leftChars="800" w:left="1760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                             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=  – 3xy - 4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 xml:space="preserve"> 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y x= 0,5; y= -4  rồi tính được A= 6 – 64 = - 58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1530"/>
        </w:trPr>
        <w:tc>
          <w:tcPr>
            <w:tcW w:w="1056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8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) Thu gọn và viết đa thức P(x); Q(x) theo chiều giảm dần của biến.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P(x)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3x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-2 =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– 4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4x – 3x -2</w:t>
            </w:r>
          </w:p>
          <w:p w:rsidR="001925D6" w:rsidRPr="006D336B" w:rsidRDefault="001925D6" w:rsidP="00422A8B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=  -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  -2</w:t>
            </w:r>
          </w:p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Q(x)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– 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3x + 1+2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+ 3x + 1</w:t>
            </w:r>
          </w:p>
        </w:tc>
        <w:tc>
          <w:tcPr>
            <w:tcW w:w="1800" w:type="dxa"/>
            <w:vMerge w:val="restart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</w:tc>
      </w:tr>
      <w:tr w:rsidR="001925D6" w:rsidRPr="006D336B" w:rsidTr="00422A8B">
        <w:trPr>
          <w:trHeight w:val="15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2)Tính P(x)+ Q(x);   P(x) - Q(x)</w:t>
            </w:r>
          </w:p>
          <w:p w:rsidR="001925D6" w:rsidRPr="006D336B" w:rsidRDefault="001925D6" w:rsidP="00422A8B">
            <w:pPr>
              <w:spacing w:before="24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Đặt đúng phép tính rồi tính được: </w:t>
            </w:r>
          </w:p>
          <w:p w:rsidR="001925D6" w:rsidRPr="006D336B" w:rsidRDefault="001925D6" w:rsidP="00422A8B">
            <w:pPr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+ Q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</w:t>
            </w:r>
          </w:p>
          <w:p w:rsidR="001925D6" w:rsidRPr="006D336B" w:rsidRDefault="001925D6" w:rsidP="00422A8B">
            <w:pPr>
              <w:spacing w:before="240" w:after="120"/>
              <w:ind w:left="84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P(x) - Q(x)  =  -3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-2x -3</w:t>
            </w:r>
          </w:p>
        </w:tc>
        <w:tc>
          <w:tcPr>
            <w:tcW w:w="1800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vMerge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3) Vì M(x) =  -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4x  -1 nên M(x) có bậc 3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9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7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4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12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5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- 5x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3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y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z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</w:p>
          <w:p w:rsidR="001925D6" w:rsidRPr="006D336B" w:rsidRDefault="001925D6" w:rsidP="00422A8B">
            <w:pPr>
              <w:spacing w:before="240" w:after="120"/>
              <w:ind w:left="84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1060" w:dyaOrig="620">
                <v:shape id="_x0000_i1133" type="#_x0000_t75" style="width:53pt;height:31pt" o:ole="">
                  <v:imagedata r:id="rId179" o:title=""/>
                </v:shape>
                <o:OLEObject Type="Embed" ProgID="Equation.DSMT4" ShapeID="_x0000_i1133" DrawAspect="Content" ObjectID="_1746874403" r:id="rId180"/>
              </w:objec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0,5 đ</w:t>
            </w:r>
          </w:p>
        </w:tc>
      </w:tr>
      <w:tr w:rsidR="001925D6" w:rsidRPr="006D336B" w:rsidTr="00422A8B">
        <w:trPr>
          <w:trHeight w:val="975"/>
        </w:trPr>
        <w:tc>
          <w:tcPr>
            <w:tcW w:w="1056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âu 10</w:t>
            </w:r>
          </w:p>
        </w:tc>
        <w:tc>
          <w:tcPr>
            <w:tcW w:w="11668" w:type="dxa"/>
            <w:shd w:val="clear" w:color="auto" w:fill="auto"/>
          </w:tcPr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ho đa thức  P(x) =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ì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  <w:r w:rsidRPr="006D336B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160" w:dyaOrig="320">
                <v:shape id="_x0000_i1134" type="#_x0000_t75" style="width:8pt;height:16.5pt" o:ole="">
                  <v:imagedata r:id="rId181" o:title=""/>
                </v:shape>
                <o:OLEObject Type="Embed" ProgID="Equation.3" ShapeID="_x0000_i1134" DrawAspect="Content" ObjectID="_1746874404" r:id="rId182"/>
              </w:objec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 ; 5 &gt; 0 nên   2(x-3)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+ 5  &gt; 0 với mọi giá trị của x</w:t>
            </w:r>
          </w:p>
          <w:p w:rsidR="001925D6" w:rsidRPr="006D336B" w:rsidRDefault="001925D6" w:rsidP="00422A8B">
            <w:pPr>
              <w:spacing w:before="240"/>
              <w:ind w:left="36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Vậy:  Đa thức P(x) không có nghiệm</w:t>
            </w:r>
          </w:p>
        </w:tc>
        <w:tc>
          <w:tcPr>
            <w:tcW w:w="1800" w:type="dxa"/>
            <w:shd w:val="clear" w:color="auto" w:fill="auto"/>
          </w:tcPr>
          <w:p w:rsidR="001925D6" w:rsidRPr="006D336B" w:rsidRDefault="001925D6" w:rsidP="00422A8B">
            <w:pPr>
              <w:spacing w:before="360" w:after="120"/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0,5đ</w:t>
            </w:r>
          </w:p>
          <w:p w:rsidR="001925D6" w:rsidRPr="006D336B" w:rsidRDefault="001925D6" w:rsidP="00422A8B">
            <w:pPr>
              <w:spacing w:before="360" w:after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6D336B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     0,5đ</w:t>
            </w:r>
          </w:p>
        </w:tc>
      </w:tr>
    </w:tbl>
    <w:p w:rsidR="001925D6" w:rsidRPr="006D336B" w:rsidRDefault="001925D6" w:rsidP="00422A8B">
      <w:pPr>
        <w:spacing w:before="360" w:after="12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spacing w:before="360" w:after="120"/>
        <w:jc w:val="both"/>
        <w:rPr>
          <w:rFonts w:ascii="Times New Roman" w:hAnsi="Times New Roman" w:cs="Times New Roman"/>
          <w:sz w:val="24"/>
          <w:szCs w:val="24"/>
          <w:lang w:val="nl-NL"/>
        </w:rPr>
      </w:pPr>
    </w:p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9"/>
        <w:gridCol w:w="6345"/>
      </w:tblGrid>
      <w:tr w:rsidR="006957F8" w:rsidRPr="006D336B" w:rsidTr="00074D5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957F8" w:rsidRPr="006D336B" w:rsidRDefault="006957F8" w:rsidP="00074D5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sz w:val="24"/>
          <w:szCs w:val="24"/>
        </w:rPr>
      </w:pPr>
    </w:p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sz w:val="24"/>
          <w:szCs w:val="24"/>
        </w:rPr>
      </w:pPr>
    </w:p>
    <w:p w:rsidR="006957F8" w:rsidRPr="006957F8" w:rsidRDefault="006D336B" w:rsidP="006D336B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D336B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6957F8" w:rsidRPr="006957F8">
        <w:rPr>
          <w:rFonts w:ascii="Times New Roman" w:eastAsia="Times New Roman" w:hAnsi="Times New Roman" w:cs="Times New Roman"/>
          <w:b/>
          <w:i/>
          <w:sz w:val="24"/>
          <w:szCs w:val="24"/>
        </w:rPr>
        <w:t>A/ Trắc nghiệm:</w:t>
      </w:r>
      <w:r w:rsidR="006957F8" w:rsidRPr="006957F8">
        <w:rPr>
          <w:rFonts w:ascii="Times New Roman" w:eastAsia="Times New Roman" w:hAnsi="Times New Roman" w:cs="Times New Roman"/>
          <w:i/>
          <w:sz w:val="24"/>
          <w:szCs w:val="24"/>
        </w:rPr>
        <w:t xml:space="preserve"> 3 điểm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Khoanh tròn chữ cái trước câu trả lời đúng (</w:t>
      </w:r>
      <w:r w:rsidRPr="006957F8">
        <w:rPr>
          <w:rFonts w:ascii="Times New Roman" w:eastAsia="Times New Roman" w:hAnsi="Times New Roman" w:cs="Times New Roman"/>
          <w:i/>
          <w:sz w:val="24"/>
          <w:szCs w:val="24"/>
        </w:rPr>
        <w:t>Từ câu 1 đến câu 8)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1) Giá trị của biểu thức P =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2  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tại x = 1; y =-2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4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6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8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-10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2) Bậc của đơn thức  -3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z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8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10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3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3) Kết quả phép tính (-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135" type="#_x0000_t75" style="width:11pt;height:31pt" o:ole="">
            <v:imagedata r:id="rId183" o:title=""/>
          </v:shape>
          <o:OLEObject Type="Embed" ProgID="Equation.DSMT4" ShapeID="_x0000_i1135" DrawAspect="Content" ObjectID="_1746874405" r:id="rId184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).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) là 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8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7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-3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7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4) Kết quả thu gọn của đa thức 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20" w:dyaOrig="620">
          <v:shape id="_x0000_i1136" type="#_x0000_t75" style="width:11pt;height:31pt" o:ole="">
            <v:imagedata r:id="rId185" o:title=""/>
          </v:shape>
          <o:OLEObject Type="Embed" ProgID="Equation.DSMT4" ShapeID="_x0000_i1136" DrawAspect="Content" ObjectID="_1746874406" r:id="rId186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- </w:t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240" w:dyaOrig="620">
          <v:shape id="_x0000_i1137" type="#_x0000_t75" style="width:12.5pt;height:31pt" o:ole="">
            <v:imagedata r:id="rId187" o:title=""/>
          </v:shape>
          <o:OLEObject Type="Embed" ProgID="Equation.DSMT4" ShapeID="_x0000_i1137" DrawAspect="Content" ObjectID="_1746874407" r:id="rId188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là: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38" type="#_x0000_t75" style="width:17pt;height:31pt" o:ole="">
            <v:imagedata r:id="rId189" o:title=""/>
          </v:shape>
          <o:OLEObject Type="Embed" ProgID="Equation.DSMT4" ShapeID="_x0000_i1138" DrawAspect="Content" ObjectID="_1746874408" r:id="rId190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B  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480" w:dyaOrig="620">
          <v:shape id="_x0000_i1139" type="#_x0000_t75" style="width:24pt;height:31pt" o:ole="">
            <v:imagedata r:id="rId191" o:title=""/>
          </v:shape>
          <o:OLEObject Type="Embed" ProgID="Equation.DSMT4" ShapeID="_x0000_i1139" DrawAspect="Content" ObjectID="_1746874409" r:id="rId192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C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40" type="#_x0000_t75" style="width:17pt;height:31pt" o:ole="">
            <v:imagedata r:id="rId193" o:title=""/>
          </v:shape>
          <o:OLEObject Type="Embed" ProgID="Equation.DSMT4" ShapeID="_x0000_i1140" DrawAspect="Content" ObjectID="_1746874410" r:id="rId194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6957F8">
        <w:rPr>
          <w:rFonts w:ascii="Times New Roman" w:eastAsia="Times New Roman" w:hAnsi="Times New Roman" w:cs="Times New Roman"/>
          <w:position w:val="-24"/>
          <w:sz w:val="24"/>
          <w:szCs w:val="24"/>
          <w:lang w:val="fr-FR"/>
        </w:rPr>
        <w:object w:dxaOrig="340" w:dyaOrig="620">
          <v:shape id="_x0000_i1141" type="#_x0000_t75" style="width:17pt;height:31pt" o:ole="">
            <v:imagedata r:id="rId195" o:title=""/>
          </v:shape>
          <o:OLEObject Type="Embed" ProgID="Equation.DSMT4" ShapeID="_x0000_i1141" DrawAspect="Content" ObjectID="_1746874411" r:id="rId196"/>
        </w:objec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y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5)Kết quả của phép tính (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>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+ 2x + 1) + 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- 4x +1)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2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5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2x  +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6)Kết quả của phép tính (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2x + 1) - (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- 4x -1) là</w:t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A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+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B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957F8" w:rsidRPr="006957F8" w:rsidRDefault="006957F8" w:rsidP="006957F8">
      <w:pPr>
        <w:ind w:firstLine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>C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+ 6x + 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D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ab/>
        <w:t>2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>- 3x</w:t>
      </w:r>
      <w:r w:rsidRPr="006957F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– 6x - 2</w:t>
      </w:r>
    </w:p>
    <w:p w:rsidR="006957F8" w:rsidRPr="006957F8" w:rsidRDefault="006957F8" w:rsidP="006957F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Pr="006957F8">
        <w:rPr>
          <w:rFonts w:ascii="Times New Roman" w:eastAsia="Times New Roman" w:hAnsi="Times New Roman" w:cs="Times New Roman"/>
          <w:b/>
          <w:i/>
          <w:sz w:val="24"/>
          <w:szCs w:val="24"/>
          <w:u w:val="single"/>
        </w:rPr>
        <w:t>B/ Tự luận</w:t>
      </w:r>
      <w:r w:rsidRPr="006957F8">
        <w:rPr>
          <w:rFonts w:ascii="Times New Roman" w:eastAsia="Times New Roman" w:hAnsi="Times New Roman" w:cs="Times New Roman"/>
          <w:b/>
          <w:i/>
          <w:sz w:val="24"/>
          <w:szCs w:val="24"/>
        </w:rPr>
        <w:t>:</w:t>
      </w:r>
      <w:r w:rsidRPr="006957F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957F8">
        <w:rPr>
          <w:rFonts w:ascii="Times New Roman" w:eastAsia="Times New Roman" w:hAnsi="Times New Roman" w:cs="Times New Roman"/>
          <w:i/>
          <w:sz w:val="24"/>
          <w:szCs w:val="24"/>
        </w:rPr>
        <w:t>(7điểm)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ài 1:</w:t>
      </w:r>
      <w:r w:rsidRPr="006D336B">
        <w:rPr>
          <w:rFonts w:ascii="Times New Roman" w:hAnsi="Times New Roman" w:cs="Times New Roman"/>
          <w:sz w:val="24"/>
          <w:szCs w:val="24"/>
        </w:rPr>
        <w:t xml:space="preserve">  (2 điểm)  Tìm đa thức M , N biết </w:t>
      </w:r>
    </w:p>
    <w:p w:rsidR="001925D6" w:rsidRPr="006D336B" w:rsidRDefault="001925D6" w:rsidP="00422A8B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a)   M +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42" type="#_x0000_t75" style="width:101pt;height:22pt" o:ole="">
            <v:imagedata r:id="rId197" o:title=""/>
          </v:shape>
          <o:OLEObject Type="Embed" ProgID="Equation.DSMT4" ShapeID="_x0000_i1142" DrawAspect="Content" ObjectID="_1746874412" r:id="rId198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 =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43" type="#_x0000_t75" style="width:99pt;height:18.5pt" o:ole="">
            <v:imagedata r:id="rId199" o:title=""/>
          </v:shape>
          <o:OLEObject Type="Embed" ProgID="Equation.DSMT4" ShapeID="_x0000_i1143" DrawAspect="Content" ObjectID="_1746874413" r:id="rId200"/>
        </w:object>
      </w:r>
    </w:p>
    <w:p w:rsidR="001925D6" w:rsidRPr="006D336B" w:rsidRDefault="001925D6" w:rsidP="001925D6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540" w:dyaOrig="440">
          <v:shape id="_x0000_i1144" type="#_x0000_t75" style="width:127pt;height:22pt" o:ole="">
            <v:imagedata r:id="rId201" o:title=""/>
          </v:shape>
          <o:OLEObject Type="Embed" ProgID="Equation.DSMT4" ShapeID="_x0000_i1144" DrawAspect="Content" ObjectID="_1746874414" r:id="rId202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= 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145" type="#_x0000_t75" style="width:91pt;height:16.5pt" o:ole="">
            <v:imagedata r:id="rId203" o:title=""/>
          </v:shape>
          <o:OLEObject Type="Embed" ProgID="Equation.DSMT4" ShapeID="_x0000_i1145" DrawAspect="Content" ObjectID="_1746874415" r:id="rId204"/>
        </w:objec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sv-S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6D336B">
        <w:rPr>
          <w:rFonts w:ascii="Times New Roman" w:hAnsi="Times New Roman" w:cs="Times New Roman"/>
          <w:sz w:val="24"/>
          <w:szCs w:val="24"/>
        </w:rPr>
        <w:t xml:space="preserve">(1.5 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Sắp xếp các đơn thức sau thành từng nhóm các đơn thức đồng  dạng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-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;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4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;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240" w:dyaOrig="620">
          <v:shape id="_x0000_i1146" type="#_x0000_t75" style="width:12.5pt;height:31pt" o:ole="">
            <v:imagedata r:id="rId205" o:title=""/>
          </v:shape>
          <o:OLEObject Type="Embed" ProgID="Equation.DSMT4" ShapeID="_x0000_i1146" DrawAspect="Content" ObjectID="_1746874416" r:id="rId206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;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360" w:dyaOrig="620">
          <v:shape id="_x0000_i1147" type="#_x0000_t75" style="width:18.5pt;height:31pt" o:ole="">
            <v:imagedata r:id="rId207" o:title=""/>
          </v:shape>
          <o:OLEObject Type="Embed" ProgID="Equation.DSMT4" ShapeID="_x0000_i1147" DrawAspect="Content" ObjectID="_1746874417" r:id="rId208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-2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;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;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3</w:t>
      </w:r>
      <w:r w:rsidRPr="006D33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bCs/>
          <w:i/>
          <w:sz w:val="24"/>
          <w:szCs w:val="24"/>
        </w:rPr>
        <w:t>(3 điểm):</w:t>
      </w:r>
      <w:r w:rsidRPr="006D336B">
        <w:rPr>
          <w:rFonts w:ascii="Times New Roman" w:hAnsi="Times New Roman" w:cs="Times New Roman"/>
          <w:sz w:val="24"/>
          <w:szCs w:val="24"/>
        </w:rPr>
        <w:t xml:space="preserve">  Cho hai đa thức:   M(x) = 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4x + 1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và N(x) = 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</w:rPr>
        <w:t>+ 7x + 5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a) Tính : P(x) = M(x) + N(x)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lastRenderedPageBreak/>
        <w:tab/>
        <w:t xml:space="preserve">b) Tính : Q(x) = M(x) </w:t>
      </w:r>
      <w:r w:rsidRPr="006D336B">
        <w:rPr>
          <w:rFonts w:ascii="Times New Roman" w:hAnsi="Times New Roman" w:cs="Times New Roman"/>
          <w:sz w:val="24"/>
          <w:szCs w:val="24"/>
        </w:rPr>
        <w:t>–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N(x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c) Tính giá trị của biểu của P(x) tại x = -2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4</w:t>
      </w: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 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>(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</w:rPr>
        <w:t>0.5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 xml:space="preserve"> đ)</w:t>
      </w:r>
      <w:r w:rsidRPr="006D336B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đa thức sau: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a) </w:t>
      </w:r>
      <w:r w:rsidRPr="006D336B">
        <w:rPr>
          <w:rFonts w:ascii="Times New Roman" w:hAnsi="Times New Roman" w:cs="Times New Roman"/>
          <w:sz w:val="24"/>
          <w:szCs w:val="24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x + </w:t>
      </w:r>
      <w:r w:rsidRPr="006D336B">
        <w:rPr>
          <w:rFonts w:ascii="Times New Roman" w:hAnsi="Times New Roman" w:cs="Times New Roman"/>
          <w:sz w:val="24"/>
          <w:szCs w:val="24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;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>b)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</w:t>
      </w:r>
      <w:r w:rsidRPr="006D336B">
        <w:rPr>
          <w:rFonts w:ascii="Times New Roman" w:hAnsi="Times New Roman" w:cs="Times New Roman"/>
          <w:sz w:val="24"/>
          <w:szCs w:val="24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x .</w:t>
      </w:r>
    </w:p>
    <w:p w:rsidR="001925D6" w:rsidRPr="006D336B" w:rsidRDefault="001925D6" w:rsidP="006957F8">
      <w:pPr>
        <w:tabs>
          <w:tab w:val="left" w:pos="399"/>
          <w:tab w:val="left" w:pos="2565"/>
          <w:tab w:val="left" w:pos="4674"/>
          <w:tab w:val="left" w:pos="6498"/>
        </w:tabs>
        <w:spacing w:before="240" w:after="60" w:line="360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</w:rPr>
        <w:t>ĐÁP ÁN</w:t>
      </w:r>
    </w:p>
    <w:p w:rsidR="006D336B" w:rsidRPr="006D336B" w:rsidRDefault="006D336B" w:rsidP="006D336B">
      <w:pPr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6D336B">
        <w:rPr>
          <w:rFonts w:ascii="Times New Roman" w:eastAsia="Times New Roman" w:hAnsi="Times New Roman" w:cs="Times New Roman"/>
          <w:b/>
          <w:i/>
          <w:sz w:val="24"/>
          <w:szCs w:val="24"/>
        </w:rPr>
        <w:t>A/ Trắc nghiệm:</w:t>
      </w:r>
      <w:r w:rsidRPr="006D336B">
        <w:rPr>
          <w:rFonts w:ascii="Times New Roman" w:eastAsia="Times New Roman" w:hAnsi="Times New Roman" w:cs="Times New Roman"/>
          <w:i/>
          <w:sz w:val="24"/>
          <w:szCs w:val="24"/>
        </w:rPr>
        <w:t xml:space="preserve"> 3 điểm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566"/>
        <w:gridCol w:w="1566"/>
        <w:gridCol w:w="1566"/>
        <w:gridCol w:w="1566"/>
        <w:gridCol w:w="1566"/>
        <w:gridCol w:w="1566"/>
      </w:tblGrid>
      <w:tr w:rsidR="001925D6" w:rsidRPr="006D336B"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3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4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5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6</w:t>
            </w:r>
          </w:p>
        </w:tc>
      </w:tr>
      <w:tr w:rsidR="001925D6" w:rsidRPr="006D336B"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D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C</w:t>
            </w:r>
          </w:p>
        </w:tc>
        <w:tc>
          <w:tcPr>
            <w:tcW w:w="1566" w:type="dxa"/>
          </w:tcPr>
          <w:p w:rsidR="001925D6" w:rsidRPr="006D336B" w:rsidRDefault="001925D6" w:rsidP="00422A8B">
            <w:pPr>
              <w:tabs>
                <w:tab w:val="left" w:pos="399"/>
                <w:tab w:val="left" w:pos="2565"/>
                <w:tab w:val="left" w:pos="4674"/>
                <w:tab w:val="left" w:pos="6498"/>
              </w:tabs>
              <w:spacing w:before="240" w:after="60" w:line="360" w:lineRule="auto"/>
              <w:jc w:val="center"/>
              <w:rPr>
                <w:sz w:val="24"/>
                <w:szCs w:val="24"/>
                <w:lang w:val="vi-VN"/>
              </w:rPr>
            </w:pPr>
            <w:r w:rsidRPr="006D336B">
              <w:rPr>
                <w:sz w:val="24"/>
                <w:szCs w:val="24"/>
                <w:lang w:val="vi-VN"/>
              </w:rPr>
              <w:t>C</w:t>
            </w:r>
          </w:p>
        </w:tc>
      </w:tr>
    </w:tbl>
    <w:p w:rsidR="001925D6" w:rsidRPr="006D336B" w:rsidRDefault="006957F8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b/>
          <w:i/>
          <w:sz w:val="24"/>
          <w:szCs w:val="24"/>
        </w:rPr>
        <w:t>B/ Tự luận: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i/>
          <w:sz w:val="24"/>
          <w:szCs w:val="24"/>
        </w:rPr>
        <w:t>(7điểm</w:t>
      </w:r>
      <w:r w:rsidR="001925D6" w:rsidRPr="006D336B">
        <w:rPr>
          <w:rFonts w:ascii="Times New Roman" w:hAnsi="Times New Roman" w:cs="Times New Roman"/>
          <w:i/>
          <w:sz w:val="24"/>
          <w:szCs w:val="24"/>
        </w:rPr>
        <w:t>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1 (2 điểm )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              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a)   M  =  </w: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1980" w:dyaOrig="360">
          <v:shape id="_x0000_i1148" type="#_x0000_t75" style="width:99pt;height:18.5pt" o:ole="">
            <v:imagedata r:id="rId199" o:title=""/>
          </v:shape>
          <o:OLEObject Type="Embed" ProgID="Equation.DSMT4" ShapeID="_x0000_i1148" DrawAspect="Content" ObjectID="_1746874418" r:id="rId209"/>
        </w:objec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-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020" w:dyaOrig="440">
          <v:shape id="_x0000_i1149" type="#_x0000_t75" style="width:101pt;height:22pt" o:ole="">
            <v:imagedata r:id="rId197" o:title=""/>
          </v:shape>
          <o:OLEObject Type="Embed" ProgID="Equation.DSMT4" ShapeID="_x0000_i1149" DrawAspect="Content" ObjectID="_1746874419" r:id="rId210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M  =  </w:t>
      </w:r>
      <w:r w:rsidRPr="006D336B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150" type="#_x0000_t75" style="width:9pt;height:14.5pt" o:ole="">
            <v:imagedata r:id="rId211" o:title=""/>
          </v:shape>
          <o:OLEObject Type="Embed" ProgID="Equation.DSMT4" ShapeID="_x0000_i1150" DrawAspect="Content" ObjectID="_1746874420" r:id="rId212"/>
        </w:object>
      </w:r>
      <w:r w:rsidRPr="006D336B">
        <w:rPr>
          <w:rFonts w:ascii="Times New Roman" w:hAnsi="Times New Roman" w:cs="Times New Roman"/>
          <w:position w:val="-10"/>
          <w:sz w:val="24"/>
          <w:szCs w:val="24"/>
        </w:rPr>
        <w:object w:dxaOrig="2020" w:dyaOrig="360">
          <v:shape id="_x0000_i1151" type="#_x0000_t75" style="width:101pt;height:18.5pt" o:ole="">
            <v:imagedata r:id="rId213" o:title=""/>
          </v:shape>
          <o:OLEObject Type="Embed" ProgID="Equation.DSMT4" ShapeID="_x0000_i1151" DrawAspect="Content" ObjectID="_1746874421" r:id="rId214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b)    N   =   </w:t>
      </w:r>
      <w:r w:rsidRPr="006D336B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152" type="#_x0000_t75" style="width:115pt;height:22pt" o:ole="">
            <v:imagedata r:id="rId215" o:title=""/>
          </v:shape>
          <o:OLEObject Type="Embed" ProgID="Equation.DSMT4" ShapeID="_x0000_i1152" DrawAspect="Content" ObjectID="_1746874422" r:id="rId216"/>
        </w:objec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153" type="#_x0000_t75" style="width:91.5pt;height:16.5pt" o:ole="">
            <v:imagedata r:id="rId217" o:title=""/>
          </v:shape>
          <o:OLEObject Type="Embed" ProgID="Equation.DSMT4" ShapeID="_x0000_i1153" DrawAspect="Content" ObjectID="_1746874423" r:id="rId218"/>
        </w:objec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 N  =    23mn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19m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n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26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2(1.5 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sz w:val="24"/>
          <w:szCs w:val="24"/>
        </w:rPr>
        <w:t xml:space="preserve">   Các nhóm đơn thức đồng dạng là: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    5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 -2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-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;  -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y;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240" w:dyaOrig="620">
          <v:shape id="_x0000_i1154" type="#_x0000_t75" style="width:12.5pt;height:31pt" o:ole="">
            <v:imagedata r:id="rId205" o:title=""/>
          </v:shape>
          <o:OLEObject Type="Embed" ProgID="Equation.DSMT4" ShapeID="_x0000_i1154" DrawAspect="Content" ObjectID="_1746874424" r:id="rId219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                                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;  4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;  </w:t>
      </w:r>
      <w:r w:rsidRPr="006D336B">
        <w:rPr>
          <w:rFonts w:ascii="Times New Roman" w:hAnsi="Times New Roman" w:cs="Times New Roman"/>
          <w:position w:val="-24"/>
          <w:sz w:val="24"/>
          <w:szCs w:val="24"/>
          <w:lang w:val="sv-SE"/>
        </w:rPr>
        <w:object w:dxaOrig="360" w:dyaOrig="620">
          <v:shape id="_x0000_i1155" type="#_x0000_t75" style="width:18.5pt;height:31pt" o:ole="">
            <v:imagedata r:id="rId207" o:title=""/>
          </v:shape>
          <o:OLEObject Type="Embed" ProgID="Equation.DSMT4" ShapeID="_x0000_i1155" DrawAspect="Content" ObjectID="_1746874425" r:id="rId220"/>
        </w:objec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>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1925D6" w:rsidRPr="006D336B" w:rsidRDefault="001925D6" w:rsidP="00422A8B">
      <w:pPr>
        <w:ind w:left="360"/>
        <w:rPr>
          <w:rFonts w:ascii="Times New Roman" w:hAnsi="Times New Roman" w:cs="Times New Roman"/>
          <w:sz w:val="24"/>
          <w:szCs w:val="24"/>
          <w:vertAlign w:val="superscript"/>
          <w:lang w:val="sv-SE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ài 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(</w:t>
      </w:r>
      <w:r w:rsidRPr="006D336B">
        <w:rPr>
          <w:rFonts w:ascii="Times New Roman" w:hAnsi="Times New Roman" w:cs="Times New Roman"/>
          <w:sz w:val="24"/>
          <w:szCs w:val="24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điểm)  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>a) P(x)  = 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4x + 1) +(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7x + 5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=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4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 (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(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) + (-4x + 7x ) + (1 + 5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+ 3x + 6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>b) Q(x)  = 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4x + 1) – (-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7x + 5)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= (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4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 (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(5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) +(-4x – 7x ) + (1 – 5)</w:t>
      </w:r>
    </w:p>
    <w:p w:rsidR="001925D6" w:rsidRPr="006D336B" w:rsidRDefault="001925D6" w:rsidP="00422A8B">
      <w:pPr>
        <w:spacing w:line="360" w:lineRule="auto"/>
        <w:ind w:left="374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4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3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8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– 11x – 4</w:t>
      </w:r>
    </w:p>
    <w:p w:rsidR="001925D6" w:rsidRPr="006D336B" w:rsidRDefault="001925D6" w:rsidP="001925D6">
      <w:pPr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P(-2) = 2(-2)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2  </w:t>
      </w:r>
      <w:r w:rsidRPr="006D336B">
        <w:rPr>
          <w:rFonts w:ascii="Times New Roman" w:hAnsi="Times New Roman" w:cs="Times New Roman"/>
          <w:sz w:val="24"/>
          <w:szCs w:val="24"/>
        </w:rPr>
        <w:t>+ 3(-2) + 6 = 8 – 6 + 6 = 8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</w:rPr>
        <w:t>Bài 4</w:t>
      </w:r>
      <w:r w:rsidRPr="006D336B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 xml:space="preserve"> 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>(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</w:rPr>
        <w:t>0.5</w:t>
      </w:r>
      <w:r w:rsidRPr="006D336B">
        <w:rPr>
          <w:rFonts w:ascii="Times New Roman" w:hAnsi="Times New Roman" w:cs="Times New Roman"/>
          <w:bCs/>
          <w:i/>
          <w:iCs/>
          <w:sz w:val="24"/>
          <w:szCs w:val="24"/>
          <w:lang w:val="pt-BR"/>
        </w:rPr>
        <w:t xml:space="preserve"> đ)</w:t>
      </w:r>
      <w:r w:rsidRPr="006D336B">
        <w:rPr>
          <w:rFonts w:ascii="Times New Roman" w:hAnsi="Times New Roman" w:cs="Times New Roman"/>
          <w:bCs/>
          <w:sz w:val="24"/>
          <w:szCs w:val="24"/>
          <w:lang w:val="pt-BR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Tìm nghiệm của đa thức sau:</w:t>
      </w:r>
    </w:p>
    <w:p w:rsidR="001925D6" w:rsidRPr="006D336B" w:rsidRDefault="001925D6" w:rsidP="00422A8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  <w:t xml:space="preserve">a) </w:t>
      </w:r>
      <w:r w:rsidRPr="006D336B">
        <w:rPr>
          <w:rFonts w:ascii="Times New Roman" w:hAnsi="Times New Roman" w:cs="Times New Roman"/>
          <w:sz w:val="24"/>
          <w:szCs w:val="24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x + </w:t>
      </w:r>
      <w:r w:rsidRPr="006D336B">
        <w:rPr>
          <w:rFonts w:ascii="Times New Roman" w:hAnsi="Times New Roman" w:cs="Times New Roman"/>
          <w:sz w:val="24"/>
          <w:szCs w:val="24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  </w:t>
      </w:r>
      <w:r w:rsidRPr="006D336B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56" type="#_x0000_t75" style="width:15pt;height:12.5pt" o:ole="">
            <v:imagedata r:id="rId221" o:title=""/>
          </v:shape>
          <o:OLEObject Type="Embed" ProgID="Equation.3" ShapeID="_x0000_i1156" DrawAspect="Content" ObjectID="_1746874426" r:id="rId222"/>
        </w:objec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>x = -3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1925D6" w:rsidRPr="006D336B" w:rsidRDefault="001925D6" w:rsidP="00422A8B">
      <w:pPr>
        <w:spacing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lang w:val="pt-BR"/>
        </w:rPr>
        <w:lastRenderedPageBreak/>
        <w:t>b)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 xml:space="preserve"> – </w:t>
      </w:r>
      <w:r w:rsidRPr="006D336B">
        <w:rPr>
          <w:rFonts w:ascii="Times New Roman" w:hAnsi="Times New Roman" w:cs="Times New Roman"/>
          <w:sz w:val="24"/>
          <w:szCs w:val="24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pt-BR"/>
        </w:rPr>
        <w:t>x .</w:t>
      </w:r>
      <w:r w:rsidRPr="006D336B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>
          <v:shape id="_x0000_i1157" type="#_x0000_t75" style="width:15pt;height:12.5pt" o:ole="">
            <v:imagedata r:id="rId223" o:title=""/>
          </v:shape>
          <o:OLEObject Type="Embed" ProgID="Equation.3" ShapeID="_x0000_i1157" DrawAspect="Content" ObjectID="_1746874427" r:id="rId224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x= 0 hoặc x= 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D336B" w:rsidRPr="006D336B" w:rsidTr="006D336B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1925D6" w:rsidRPr="006D336B" w:rsidRDefault="001925D6" w:rsidP="00422A8B">
      <w:pPr>
        <w:pStyle w:val="BodyText"/>
        <w:jc w:val="center"/>
        <w:rPr>
          <w:rFonts w:ascii="Times New Roman" w:hAnsi="Times New Roman"/>
          <w:b/>
          <w:sz w:val="24"/>
          <w:szCs w:val="24"/>
        </w:rPr>
      </w:pP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A.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TRẮC NGHIỆM KHÁCH QUAN</w:t>
      </w:r>
      <w:r w:rsidRPr="006D336B">
        <w:rPr>
          <w:rFonts w:ascii="Times New Roman" w:hAnsi="Times New Roman" w:cs="Times New Roman"/>
          <w:sz w:val="24"/>
          <w:szCs w:val="24"/>
        </w:rPr>
        <w:t xml:space="preserve">  (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>Đánh dấu x vào câu được chọn là đúng</w:t>
      </w:r>
      <w:r w:rsidRPr="006D336B">
        <w:rPr>
          <w:rFonts w:ascii="Times New Roman" w:hAnsi="Times New Roman" w:cs="Times New Roman"/>
          <w:sz w:val="24"/>
          <w:szCs w:val="24"/>
        </w:rPr>
        <w:t>)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6 điểm)</w:t>
      </w:r>
    </w:p>
    <w:p w:rsidR="001925D6" w:rsidRPr="00D034AB" w:rsidRDefault="001925D6" w:rsidP="00422A8B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Câu 1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oả mãn: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xy +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xy. Khi đó đơn t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M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y 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3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2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a thức K = 6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8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4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3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Cho đa thức A = 5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2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3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4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4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a thức nào sau đây là đa thức rút gọn của A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-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2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+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 +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4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Đơn thức đồng dạng với đơn thức 2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4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object w:dxaOrig="240" w:dyaOrig="620">
          <v:shape id="_x0000_i1158" type="#_x0000_t75" style="width:12.5pt;height:31pt" o:ole="">
            <v:imagedata r:id="rId225" o:title=""/>
          </v:shape>
          <o:OLEObject Type="Embed" ProgID="Equation.DSMT4" ShapeID="_x0000_i1158" DrawAspect="Content" ObjectID="_1746874428" r:id="rId226"/>
        </w:objec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0.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5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Hệ số của đơn thức: 5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z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6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6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ơn thức M = 8(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7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8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9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7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ơn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t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ức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n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ào bậc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?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2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0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8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Cho M = 2xy + 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 2 và N =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2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xy + 1Khi đó M + N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ằng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3xy -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4xy -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+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-1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9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ơn thức D thoả mãn: 2xy + D = -xy. Khi đó đơn thức D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-3(xy)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-3xy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3xy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0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Bậc của đa thức K = 5xy + 6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7 x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3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5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4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1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Giá trị của biểu thức đại số P = 4xy +5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= 1 và y =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-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1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9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4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 xml:space="preserve"> Câu 12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Giá trị của biểu thức A = - 2x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>y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3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ại x = 1; y = 1 là: </w:t>
      </w:r>
    </w:p>
    <w:p w:rsidR="001925D6" w:rsidRPr="00D034AB" w:rsidRDefault="001925D6" w:rsidP="00422A8B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</w:pP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A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1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B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C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2 </w:t>
      </w:r>
      <w:r w:rsidRPr="00D034A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en-US"/>
        </w:rPr>
        <w:tab/>
        <w:t xml:space="preserve">D. </w:t>
      </w:r>
      <w:r w:rsidRPr="00D034A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- 12 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B.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Phần tự luận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: (4 điểm)</w:t>
      </w:r>
    </w:p>
    <w:p w:rsidR="001925D6" w:rsidRPr="006D336B" w:rsidRDefault="001925D6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6D336B">
        <w:rPr>
          <w:rFonts w:ascii="Times New Roman" w:hAnsi="Times New Roman" w:cs="Times New Roman"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Tính giá trị của biểu thức đại số sau: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tại x = -3; y =  -2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: Cho hai đa thức :   P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-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x – 2 ; Q(x) =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-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 – 6  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a) Tính: P(x) + Q(x).</w:t>
      </w:r>
    </w:p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  <w:t xml:space="preserve">b) Tính: P(x) – Q(x) 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b) Chứng tỏ rằng x = 2 là nghiệm của cả hai đa thức P(x) và Q(x).</w:t>
      </w:r>
    </w:p>
    <w:p w:rsidR="006D336B" w:rsidRPr="006D336B" w:rsidRDefault="006D336B" w:rsidP="006D336B">
      <w:pPr>
        <w:jc w:val="center"/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  <w:lang w:val="en-US"/>
        </w:rPr>
        <w:t>ĐÁP ÁN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1. C   2. B   3. C   4. B   5. B   6. D   7. A   8. D   9. C   10. C   11. A   12. C 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 mỗi câu 0.5đ)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1</w:t>
      </w:r>
      <w:r w:rsidRPr="006D336B">
        <w:rPr>
          <w:rFonts w:ascii="Times New Roman" w:hAnsi="Times New Roman" w:cs="Times New Roman"/>
          <w:sz w:val="24"/>
          <w:szCs w:val="24"/>
        </w:rPr>
        <w:t>: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 xml:space="preserve"> Giá trị của biểu thức P(x) = 0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a) Tính: P(x) + Q(x).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ab/>
        <w:t>(1 điểm)</w:t>
      </w:r>
    </w:p>
    <w:p w:rsidR="006D336B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ab/>
      </w:r>
    </w:p>
    <w:p w:rsidR="001925D6" w:rsidRPr="006D336B" w:rsidRDefault="001925D6" w:rsidP="00422A8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b) Tính: P(x) – Q(x) 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  <w:r w:rsidRPr="006D336B">
        <w:rPr>
          <w:rFonts w:ascii="Times New Roman" w:hAnsi="Times New Roman" w:cs="Times New Roman"/>
          <w:sz w:val="24"/>
          <w:szCs w:val="24"/>
        </w:rPr>
        <w:br/>
      </w:r>
      <w:r w:rsidRPr="006D336B">
        <w:rPr>
          <w:rFonts w:ascii="Times New Roman" w:hAnsi="Times New Roman" w:cs="Times New Roman"/>
          <w:sz w:val="24"/>
          <w:szCs w:val="24"/>
        </w:rPr>
        <w:tab/>
        <w:t>b) Chứng tỏ rằng x = 2</w:t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6D336B">
        <w:rPr>
          <w:rFonts w:ascii="Times New Roman" w:hAnsi="Times New Roman" w:cs="Times New Roman"/>
          <w:b/>
          <w:sz w:val="24"/>
          <w:szCs w:val="24"/>
          <w:lang w:val="en-US"/>
        </w:rPr>
        <w:t>(1 điểm)</w:t>
      </w:r>
    </w:p>
    <w:p w:rsidR="001925D6" w:rsidRPr="006D336B" w:rsidRDefault="001925D6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4"/>
      </w:tblGrid>
      <w:tr w:rsidR="006D336B" w:rsidRPr="006D336B" w:rsidTr="00F34673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00B050"/>
                <w:sz w:val="24"/>
                <w:szCs w:val="24"/>
              </w:rPr>
              <w:t>www.trangtailieu.com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 w:rsidRPr="006D336B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10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Ề  KIỂM TRA 1 TIẾT CHƯƠNG I</w:t>
            </w: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  <w:lang w:val="en-US"/>
              </w:rPr>
              <w:t>V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>ĐẠI SỐ LỚP 7</w:t>
            </w:r>
          </w:p>
          <w:p w:rsidR="006D336B" w:rsidRPr="006D336B" w:rsidRDefault="006D336B" w:rsidP="00F34673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6D336B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6D336B" w:rsidRPr="006D336B" w:rsidRDefault="006D336B" w:rsidP="00422A8B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925D6" w:rsidRPr="006D336B" w:rsidRDefault="001925D6" w:rsidP="00422A8B">
      <w:pPr>
        <w:ind w:left="180"/>
        <w:rPr>
          <w:rFonts w:ascii="Times New Roman" w:hAnsi="Times New Roman" w:cs="Times New Roman"/>
          <w:b/>
          <w:i/>
          <w:color w:val="000000"/>
          <w:sz w:val="24"/>
          <w:szCs w:val="24"/>
          <w:lang w:val="nl-NL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A. PHẦN TRẮC NGHIỆM: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(3 điểm )</w:t>
      </w:r>
      <w:r w:rsidRPr="006D336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6D336B">
        <w:rPr>
          <w:rFonts w:ascii="Times New Roman" w:hAnsi="Times New Roman" w:cs="Times New Roman"/>
          <w:i/>
          <w:sz w:val="24"/>
          <w:szCs w:val="24"/>
          <w:lang w:val="nl-NL"/>
        </w:rPr>
        <w:t>Em hãy khoanh tròn đáp án Đúng</w:t>
      </w:r>
    </w:p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sz w:val="24"/>
          <w:szCs w:val="24"/>
        </w:rPr>
        <w:t xml:space="preserve"> Trong các biểu thức sau, biểu thức nào là đơn thức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42"/>
        <w:gridCol w:w="2472"/>
        <w:gridCol w:w="2485"/>
        <w:gridCol w:w="2455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  .  2x – 5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.   15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 x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 .    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z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D.  -10x + 15y</w:t>
            </w:r>
          </w:p>
        </w:tc>
      </w:tr>
    </w:tbl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u w:val="single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</w:rPr>
        <w:t xml:space="preserve">Câu 2: 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Bậc của đa thức     M = 2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 xml:space="preserve">- + xy -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+10  + 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+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8"/>
        <w:gridCol w:w="2465"/>
        <w:gridCol w:w="2460"/>
        <w:gridCol w:w="2461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  .  10      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B.  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C .  6  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 .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</w:tc>
      </w:tr>
    </w:tbl>
    <w:p w:rsidR="001925D6" w:rsidRPr="006D336B" w:rsidRDefault="001925D6" w:rsidP="00422A8B">
      <w:pPr>
        <w:tabs>
          <w:tab w:val="left" w:pos="900"/>
          <w:tab w:val="left" w:pos="3060"/>
          <w:tab w:val="left" w:pos="5400"/>
          <w:tab w:val="left" w:pos="7560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  <w:u w:val="single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3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xyz – 5xyz bằng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3"/>
        <w:gridCol w:w="2464"/>
        <w:gridCol w:w="2464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  .  6xyz   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B.   -6xyz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C .  4xyz         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 . 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4xyz</w:t>
            </w:r>
          </w:p>
        </w:tc>
      </w:tr>
    </w:tbl>
    <w:p w:rsidR="001925D6" w:rsidRPr="006D336B" w:rsidRDefault="001925D6" w:rsidP="00422A8B">
      <w:pPr>
        <w:jc w:val="both"/>
        <w:rPr>
          <w:rFonts w:ascii="Times New Roman" w:hAnsi="Times New Roman" w:cs="Times New Roman"/>
          <w:i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©u 4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> : Gi¸ trÞ cña biÓu thøc M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2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+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4x + 4 t¹i   </w:t>
      </w:r>
      <w:r w:rsidRPr="006D336B">
        <w:rPr>
          <w:rFonts w:ascii="Times New Roman" w:hAnsi="Times New Roman" w:cs="Times New Roman"/>
          <w:i/>
          <w:sz w:val="24"/>
          <w:szCs w:val="24"/>
          <w:lang w:val="fr-FR"/>
        </w:rPr>
        <w:t>x = -2  l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4"/>
        <w:gridCol w:w="2462"/>
        <w:gridCol w:w="2463"/>
        <w:gridCol w:w="2465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B. 1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. -1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1925D6" w:rsidRPr="006D336B" w:rsidRDefault="001925D6" w:rsidP="00422A8B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âu 5: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  Giá trị  x = 1 là nghiệm của đa thức  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7"/>
        <w:gridCol w:w="2424"/>
        <w:gridCol w:w="2501"/>
        <w:gridCol w:w="2442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880" w:dyaOrig="320">
                <v:shape id="_x0000_i1159" type="#_x0000_t75" style="width:93.5pt;height:16.5pt" o:ole="">
                  <v:imagedata r:id="rId227" o:title=""/>
                </v:shape>
                <o:OLEObject Type="Embed" ProgID="Equation.DSMT4" ShapeID="_x0000_i1159" DrawAspect="Content" ObjectID="_1746874429" r:id="rId228"/>
              </w:object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680" w:dyaOrig="380">
                <v:shape id="_x0000_i1160" type="#_x0000_t75" style="width:84.5pt;height:19pt" o:ole="">
                  <v:imagedata r:id="rId229" o:title=""/>
                </v:shape>
                <o:OLEObject Type="Embed" ProgID="Equation.DSMT4" ShapeID="_x0000_i1160" DrawAspect="Content" ObjectID="_1746874430" r:id="rId230"/>
              </w:objec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920" w:dyaOrig="380">
                <v:shape id="_x0000_i1161" type="#_x0000_t75" style="width:95.5pt;height:19pt" o:ole="">
                  <v:imagedata r:id="rId231" o:title=""/>
                </v:shape>
                <o:OLEObject Type="Embed" ProgID="Equation.DSMT4" ShapeID="_x0000_i1161" DrawAspect="Content" ObjectID="_1746874431" r:id="rId232"/>
              </w:objec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fr-FR"/>
              </w:rPr>
              <w:object w:dxaOrig="1740" w:dyaOrig="320">
                <v:shape id="_x0000_i1162" type="#_x0000_t75" style="width:87pt;height:16.5pt" o:ole="">
                  <v:imagedata r:id="rId233" o:title=""/>
                </v:shape>
                <o:OLEObject Type="Embed" ProgID="Equation.DSMT4" ShapeID="_x0000_i1162" DrawAspect="Content" ObjectID="_1746874432" r:id="rId234"/>
              </w:object>
            </w:r>
          </w:p>
        </w:tc>
      </w:tr>
    </w:tbl>
    <w:p w:rsidR="001925D6" w:rsidRPr="006D336B" w:rsidRDefault="001925D6" w:rsidP="00422A8B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6D336B">
        <w:rPr>
          <w:rFonts w:ascii="Times New Roman" w:hAnsi="Times New Roman" w:cs="Times New Roman"/>
          <w:sz w:val="24"/>
          <w:szCs w:val="24"/>
          <w:u w:val="single"/>
          <w:lang w:val="fr-FR"/>
        </w:rPr>
        <w:t>C©u 6</w:t>
      </w:r>
      <w:r w:rsidRPr="006D336B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6D336B">
        <w:rPr>
          <w:rFonts w:ascii="Times New Roman" w:hAnsi="Times New Roman" w:cs="Times New Roman"/>
          <w:i/>
          <w:sz w:val="24"/>
          <w:szCs w:val="24"/>
          <w:lang w:val="sv-SE"/>
        </w:rPr>
        <w:t>Hạng tử tự do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của K(x) =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5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sz w:val="24"/>
          <w:szCs w:val="24"/>
          <w:lang w:val="sv-SE"/>
        </w:rPr>
        <w:t xml:space="preserve"> + 2x - 7 là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83"/>
        <w:gridCol w:w="2456"/>
        <w:gridCol w:w="2457"/>
        <w:gridCol w:w="2458"/>
      </w:tblGrid>
      <w:tr w:rsidR="001925D6" w:rsidRPr="006D336B" w:rsidTr="00422A8B"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A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ab/>
            </w:r>
          </w:p>
        </w:tc>
        <w:tc>
          <w:tcPr>
            <w:tcW w:w="2688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B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tabs>
                <w:tab w:val="left" w:pos="900"/>
                <w:tab w:val="left" w:pos="3060"/>
                <w:tab w:val="left" w:pos="5400"/>
                <w:tab w:val="left" w:pos="7560"/>
              </w:tabs>
              <w:spacing w:before="60" w:after="6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>C. 3</w:t>
            </w:r>
          </w:p>
        </w:tc>
        <w:tc>
          <w:tcPr>
            <w:tcW w:w="2689" w:type="dxa"/>
          </w:tcPr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lang w:val="fr-FR"/>
              </w:rPr>
              <w:t xml:space="preserve">D.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-7</w:t>
            </w:r>
          </w:p>
        </w:tc>
      </w:tr>
    </w:tbl>
    <w:p w:rsidR="001925D6" w:rsidRPr="006D336B" w:rsidRDefault="001925D6" w:rsidP="00422A8B">
      <w:pPr>
        <w:spacing w:before="60" w:after="60"/>
        <w:rPr>
          <w:rFonts w:ascii="Times New Roman" w:hAnsi="Times New Roman" w:cs="Times New Roman"/>
          <w:b/>
          <w:i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 xml:space="preserve">B. PHẦN TỰ LUẬN </w:t>
      </w:r>
      <w:r w:rsidRPr="006D336B">
        <w:rPr>
          <w:rFonts w:ascii="Times New Roman" w:hAnsi="Times New Roman" w:cs="Times New Roman"/>
          <w:b/>
          <w:i/>
          <w:sz w:val="24"/>
          <w:szCs w:val="24"/>
        </w:rPr>
        <w:t>(7 điểm)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3 điểm) </w:t>
      </w:r>
      <w:r w:rsidRPr="006D336B">
        <w:rPr>
          <w:rFonts w:ascii="Times New Roman" w:hAnsi="Times New Roman" w:cs="Times New Roman"/>
          <w:sz w:val="24"/>
          <w:szCs w:val="24"/>
        </w:rPr>
        <w:t>Tính tích các đơn thức sau rồi tìm bậc của tích tìm được</w:t>
      </w:r>
    </w:p>
    <w:p w:rsidR="001925D6" w:rsidRPr="006D336B" w:rsidRDefault="001925D6" w:rsidP="00422A8B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 3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  <w:t>;</w:t>
      </w:r>
      <w:r w:rsidRPr="006D336B">
        <w:rPr>
          <w:rFonts w:ascii="Times New Roman" w:hAnsi="Times New Roman" w:cs="Times New Roman"/>
          <w:sz w:val="24"/>
          <w:szCs w:val="24"/>
        </w:rPr>
        <w:tab/>
        <w:t>b)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z.(-2)xy.2z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3 điểm) </w:t>
      </w:r>
      <w:r w:rsidRPr="006D336B">
        <w:rPr>
          <w:rFonts w:ascii="Times New Roman" w:hAnsi="Times New Roman" w:cs="Times New Roman"/>
          <w:sz w:val="24"/>
          <w:szCs w:val="24"/>
        </w:rPr>
        <w:t>Cho đa thức : M(x)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lastRenderedPageBreak/>
        <w:t>Thu gọn, sắp xếp các hạng tử của đa thức trên theo lũy thừa giảm của biến;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Cho đa thức 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 Tính tổng M(x) + N(x); hiệu M(x) – N(x).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hứng tỏ rằng đa thức M(x) trên không có nghiệm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4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1 điểm)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63" type="#_x0000_t75" style="width:127pt;height:19.5pt" o:ole="">
            <v:imagedata r:id="rId235" o:title=""/>
          </v:shape>
          <o:OLEObject Type="Embed" ProgID="Equation.DSMT4" ShapeID="_x0000_i1163" DrawAspect="Content" ObjectID="_1746874433" r:id="rId236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, biết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64" type="#_x0000_t75" style="width:2in;height:19.5pt" o:ole="">
            <v:imagedata r:id="rId237" o:title=""/>
          </v:shape>
          <o:OLEObject Type="Embed" ProgID="Equation.DSMT4" ShapeID="_x0000_i1164" DrawAspect="Content" ObjectID="_1746874434" r:id="rId238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Tìm đa thức A(x).</w:t>
      </w:r>
    </w:p>
    <w:p w:rsidR="001925D6" w:rsidRPr="006D336B" w:rsidRDefault="001925D6" w:rsidP="006D336B">
      <w:pPr>
        <w:ind w:left="18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6D336B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p w:rsidR="001925D6" w:rsidRPr="006D336B" w:rsidRDefault="001925D6" w:rsidP="001925D6">
      <w:pPr>
        <w:numPr>
          <w:ilvl w:val="0"/>
          <w:numId w:val="17"/>
        </w:numPr>
        <w:spacing w:after="0" w:line="240" w:lineRule="auto"/>
        <w:ind w:left="18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</w:rPr>
        <w:t>TRẮC NGHIỆM</w:t>
      </w:r>
      <w:r w:rsidRPr="006D336B">
        <w:rPr>
          <w:rFonts w:ascii="Times New Roman" w:hAnsi="Times New Roman" w:cs="Times New Roman"/>
          <w:sz w:val="24"/>
          <w:szCs w:val="24"/>
        </w:rPr>
        <w:t>: Mỗi đáp án đúng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1008"/>
        <w:gridCol w:w="1008"/>
        <w:gridCol w:w="1008"/>
        <w:gridCol w:w="1008"/>
        <w:gridCol w:w="1008"/>
        <w:gridCol w:w="1008"/>
      </w:tblGrid>
      <w:tr w:rsidR="001925D6" w:rsidRPr="006D336B" w:rsidTr="00422A8B">
        <w:tc>
          <w:tcPr>
            <w:tcW w:w="136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Câu 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925D6" w:rsidRPr="006D336B" w:rsidTr="00422A8B">
        <w:tc>
          <w:tcPr>
            <w:tcW w:w="136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Đáp án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, C</w:t>
            </w:r>
          </w:p>
        </w:tc>
        <w:tc>
          <w:tcPr>
            <w:tcW w:w="10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D</w:t>
            </w:r>
          </w:p>
        </w:tc>
      </w:tr>
    </w:tbl>
    <w:p w:rsidR="001925D6" w:rsidRPr="006D336B" w:rsidRDefault="001925D6" w:rsidP="00422A8B">
      <w:pPr>
        <w:ind w:left="180"/>
        <w:jc w:val="both"/>
        <w:rPr>
          <w:rFonts w:ascii="Times New Roman" w:hAnsi="Times New Roman" w:cs="Times New Roman"/>
          <w:sz w:val="24"/>
          <w:szCs w:val="24"/>
        </w:rPr>
      </w:pPr>
    </w:p>
    <w:p w:rsidR="001925D6" w:rsidRPr="006D336B" w:rsidRDefault="001925D6" w:rsidP="001925D6">
      <w:pPr>
        <w:numPr>
          <w:ilvl w:val="0"/>
          <w:numId w:val="17"/>
        </w:numPr>
        <w:spacing w:after="0" w:line="240" w:lineRule="auto"/>
        <w:ind w:left="1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</w:rPr>
        <w:t>TỰ LUẬN: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1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3 điểm) </w:t>
      </w:r>
      <w:r w:rsidRPr="006D336B">
        <w:rPr>
          <w:rFonts w:ascii="Times New Roman" w:hAnsi="Times New Roman" w:cs="Times New Roman"/>
          <w:sz w:val="24"/>
          <w:szCs w:val="24"/>
        </w:rPr>
        <w:t>Tính tích các đơn thức sau rồi tìm bậc của tích tìm được</w:t>
      </w:r>
    </w:p>
    <w:p w:rsidR="001925D6" w:rsidRPr="006D336B" w:rsidRDefault="001925D6" w:rsidP="00422A8B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a) 7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. 3 xy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</w:r>
      <w:r w:rsidRPr="006D336B">
        <w:rPr>
          <w:rFonts w:ascii="Times New Roman" w:hAnsi="Times New Roman" w:cs="Times New Roman"/>
          <w:sz w:val="24"/>
          <w:szCs w:val="24"/>
        </w:rPr>
        <w:tab/>
        <w:t>;</w:t>
      </w:r>
      <w:r w:rsidRPr="006D336B">
        <w:rPr>
          <w:rFonts w:ascii="Times New Roman" w:hAnsi="Times New Roman" w:cs="Times New Roman"/>
          <w:sz w:val="24"/>
          <w:szCs w:val="24"/>
        </w:rPr>
        <w:tab/>
        <w:t>b)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336B">
        <w:rPr>
          <w:rFonts w:ascii="Times New Roman" w:hAnsi="Times New Roman" w:cs="Times New Roman"/>
          <w:sz w:val="24"/>
          <w:szCs w:val="24"/>
        </w:rPr>
        <w:t>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>yz.(-2)xy.2z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18"/>
        <w:gridCol w:w="1756"/>
      </w:tblGrid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422A8B">
        <w:trPr>
          <w:trHeight w:val="595"/>
        </w:trPr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a) 7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. 3 x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= 21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ó bậc 5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;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b)</w: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z.(-2)xy.2z = - 4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z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ind w:left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Có bậc 7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1925D6" w:rsidRPr="006D336B" w:rsidRDefault="001925D6" w:rsidP="00422A8B">
      <w:pPr>
        <w:ind w:left="-18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2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( 3 điểm) </w:t>
      </w:r>
      <w:r w:rsidRPr="006D336B">
        <w:rPr>
          <w:rFonts w:ascii="Times New Roman" w:hAnsi="Times New Roman" w:cs="Times New Roman"/>
          <w:sz w:val="24"/>
          <w:szCs w:val="24"/>
        </w:rPr>
        <w:t>Cho đa thức : M(x) = 6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3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2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D336B">
        <w:rPr>
          <w:rFonts w:ascii="Times New Roman" w:hAnsi="Times New Roman" w:cs="Times New Roman"/>
          <w:sz w:val="24"/>
          <w:szCs w:val="24"/>
        </w:rPr>
        <w:t xml:space="preserve"> – 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6D336B">
        <w:rPr>
          <w:rFonts w:ascii="Times New Roman" w:hAnsi="Times New Roman" w:cs="Times New Roman"/>
          <w:sz w:val="24"/>
          <w:szCs w:val="24"/>
        </w:rPr>
        <w:t xml:space="preserve"> + 1 – 4x</w:t>
      </w:r>
      <w:r w:rsidRPr="006D33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Sắp xếp các hạng tử của đa thức trên theo lũy thừa giảm của biến;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 xml:space="preserve">Cho đa thức N(x) = 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- </w:t>
      </w:r>
      <w:r w:rsidRPr="006D336B">
        <w:rPr>
          <w:rFonts w:ascii="Times New Roman" w:hAnsi="Times New Roman" w:cs="Times New Roman"/>
          <w:bCs/>
          <w:sz w:val="24"/>
          <w:szCs w:val="24"/>
        </w:rPr>
        <w:t>5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4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+ </w:t>
      </w:r>
      <w:r w:rsidRPr="006D336B">
        <w:rPr>
          <w:rFonts w:ascii="Times New Roman" w:hAnsi="Times New Roman" w:cs="Times New Roman"/>
          <w:bCs/>
          <w:sz w:val="24"/>
          <w:szCs w:val="24"/>
        </w:rPr>
        <w:t>3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>x</w:t>
      </w:r>
      <w:r w:rsidRPr="006D336B">
        <w:rPr>
          <w:rFonts w:ascii="Times New Roman" w:hAnsi="Times New Roman" w:cs="Times New Roman"/>
          <w:bCs/>
          <w:sz w:val="24"/>
          <w:szCs w:val="24"/>
          <w:vertAlign w:val="superscript"/>
          <w:lang w:val="sv-SE"/>
        </w:rPr>
        <w:t>2</w:t>
      </w:r>
      <w:r w:rsidRPr="006D336B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 – </w:t>
      </w:r>
      <w:r w:rsidRPr="006D336B">
        <w:rPr>
          <w:rFonts w:ascii="Times New Roman" w:hAnsi="Times New Roman" w:cs="Times New Roman"/>
          <w:bCs/>
          <w:sz w:val="24"/>
          <w:szCs w:val="24"/>
        </w:rPr>
        <w:t>3. Tính tổng M(x) + N(x); hiệu M(x) – N(x).</w:t>
      </w:r>
    </w:p>
    <w:p w:rsidR="001925D6" w:rsidRPr="006D336B" w:rsidRDefault="001925D6" w:rsidP="001925D6">
      <w:pPr>
        <w:numPr>
          <w:ilvl w:val="2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Chứng tỏ rằng đa thức M(x) trên không có nghiệm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3"/>
        <w:gridCol w:w="1751"/>
      </w:tblGrid>
      <w:tr w:rsidR="001925D6" w:rsidRPr="006D336B" w:rsidTr="00D034AB">
        <w:tc>
          <w:tcPr>
            <w:tcW w:w="7923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751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D034AB">
        <w:tc>
          <w:tcPr>
            <w:tcW w:w="7923" w:type="dxa"/>
          </w:tcPr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M(x) =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</w:t>
            </w:r>
          </w:p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 (x) + N (x) =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-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+ 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+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>x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vertAlign w:val="superscript"/>
                <w:lang w:val="sv-SE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sv-SE"/>
              </w:rPr>
              <w:t xml:space="preserve">  – </w:t>
            </w:r>
            <w:r w:rsidRPr="006D336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.</w:t>
            </w:r>
          </w:p>
          <w:p w:rsidR="001925D6" w:rsidRPr="006D336B" w:rsidRDefault="001925D6" w:rsidP="00422A8B">
            <w:p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M(x) – N(x) = 6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–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+ 4</w:t>
            </w:r>
          </w:p>
          <w:p w:rsidR="001925D6" w:rsidRPr="006D336B" w:rsidRDefault="001925D6" w:rsidP="001925D6">
            <w:pPr>
              <w:numPr>
                <w:ilvl w:val="0"/>
                <w:numId w:val="16"/>
              </w:num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Đa thức M(x) = 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x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 không có nghiệm, vì tại x = a bất kỳ, </w:t>
            </w:r>
          </w:p>
          <w:p w:rsidR="001925D6" w:rsidRPr="006D336B" w:rsidRDefault="001925D6" w:rsidP="00422A8B">
            <w:pPr>
              <w:spacing w:after="0" w:line="240" w:lineRule="auto"/>
              <w:ind w:left="180" w:firstLine="18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ta luôn có M(a ) = a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2a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1</w:t>
            </w:r>
            <w:r w:rsidRPr="006D336B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165" type="#_x0000_t75" style="width:10pt;height:12.5pt" o:ole="">
                  <v:imagedata r:id="rId239" o:title=""/>
                </v:shape>
                <o:OLEObject Type="Embed" ProgID="Equation.3" ShapeID="_x0000_i1165" DrawAspect="Content" ObjectID="_1746874435" r:id="rId240"/>
              </w:object>
            </w: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 + 1 &gt; 0.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51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 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5</w:t>
            </w:r>
          </w:p>
        </w:tc>
      </w:tr>
    </w:tbl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b/>
          <w:sz w:val="24"/>
          <w:szCs w:val="24"/>
          <w:u w:val="single"/>
        </w:rPr>
        <w:t>Câu 3:</w:t>
      </w:r>
      <w:r w:rsidRPr="006D336B">
        <w:rPr>
          <w:rFonts w:ascii="Times New Roman" w:hAnsi="Times New Roman" w:cs="Times New Roman"/>
          <w:b/>
          <w:sz w:val="24"/>
          <w:szCs w:val="24"/>
        </w:rPr>
        <w:t xml:space="preserve"> ( 1 điểm)</w:t>
      </w:r>
      <w:r w:rsidRPr="006D336B">
        <w:rPr>
          <w:rFonts w:ascii="Times New Roman" w:hAnsi="Times New Roman" w:cs="Times New Roman"/>
          <w:sz w:val="24"/>
          <w:szCs w:val="24"/>
        </w:rPr>
        <w:t xml:space="preserve"> Cho đa thức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166" type="#_x0000_t75" style="width:127pt;height:19.5pt" o:ole="">
            <v:imagedata r:id="rId235" o:title=""/>
          </v:shape>
          <o:OLEObject Type="Embed" ProgID="Equation.DSMT4" ShapeID="_x0000_i1166" DrawAspect="Content" ObjectID="_1746874436" r:id="rId241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, biết </w:t>
      </w:r>
      <w:r w:rsidRPr="006D336B">
        <w:rPr>
          <w:rFonts w:ascii="Times New Roman" w:hAnsi="Times New Roman" w:cs="Times New Roman"/>
          <w:position w:val="-14"/>
          <w:sz w:val="24"/>
          <w:szCs w:val="24"/>
        </w:rPr>
        <w:object w:dxaOrig="2880" w:dyaOrig="400">
          <v:shape id="_x0000_i1167" type="#_x0000_t75" style="width:2in;height:19.5pt" o:ole="">
            <v:imagedata r:id="rId237" o:title=""/>
          </v:shape>
          <o:OLEObject Type="Embed" ProgID="Equation.DSMT4" ShapeID="_x0000_i1167" DrawAspect="Content" ObjectID="_1746874437" r:id="rId242"/>
        </w:object>
      </w:r>
      <w:r w:rsidRPr="006D33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925D6" w:rsidRPr="006D336B" w:rsidRDefault="001925D6" w:rsidP="00422A8B">
      <w:pPr>
        <w:jc w:val="both"/>
        <w:rPr>
          <w:rFonts w:ascii="Times New Roman" w:hAnsi="Times New Roman" w:cs="Times New Roman"/>
          <w:sz w:val="24"/>
          <w:szCs w:val="24"/>
        </w:rPr>
      </w:pPr>
      <w:r w:rsidRPr="006D336B">
        <w:rPr>
          <w:rFonts w:ascii="Times New Roman" w:hAnsi="Times New Roman" w:cs="Times New Roman"/>
          <w:sz w:val="24"/>
          <w:szCs w:val="24"/>
        </w:rPr>
        <w:t>Tìm đa thức A(x).</w:t>
      </w:r>
    </w:p>
    <w:tbl>
      <w:tblPr>
        <w:tblW w:w="0" w:type="auto"/>
        <w:tblInd w:w="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51"/>
        <w:gridCol w:w="1723"/>
      </w:tblGrid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Câu</w: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Điểm</w:t>
            </w:r>
          </w:p>
        </w:tc>
      </w:tr>
      <w:tr w:rsidR="001925D6" w:rsidRPr="006D336B" w:rsidTr="00422A8B">
        <w:tc>
          <w:tcPr>
            <w:tcW w:w="8208" w:type="dxa"/>
          </w:tcPr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a có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340" w:dyaOrig="400">
                <v:shape id="_x0000_i1168" type="#_x0000_t75" style="width:217pt;height:19.5pt" o:ole="">
                  <v:imagedata r:id="rId243" o:title=""/>
                </v:shape>
                <o:OLEObject Type="Embed" ProgID="Equation.DSMT4" ShapeID="_x0000_i1168" DrawAspect="Content" ObjectID="_1746874438" r:id="rId244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69" type="#_x0000_t75" style="width:15pt;height:12.5pt" o:ole="">
                  <v:imagedata r:id="rId245" o:title=""/>
                </v:shape>
                <o:OLEObject Type="Embed" ProgID="Equation.DSMT4" ShapeID="_x0000_i1169" DrawAspect="Content" ObjectID="_1746874439" r:id="rId246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60" w:dyaOrig="400">
                <v:shape id="_x0000_i1170" type="#_x0000_t75" style="width:123pt;height:19.5pt" o:ole="">
                  <v:imagedata r:id="rId247" o:title=""/>
                </v:shape>
                <o:OLEObject Type="Embed" ProgID="Equation.DSMT4" ShapeID="_x0000_i1170" DrawAspect="Content" ObjectID="_1746874440" r:id="rId248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Lại có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420" w:dyaOrig="400">
                <v:shape id="_x0000_i1171" type="#_x0000_t75" style="width:221pt;height:19.5pt" o:ole="">
                  <v:imagedata r:id="rId249" o:title=""/>
                </v:shape>
                <o:OLEObject Type="Embed" ProgID="Equation.DSMT4" ShapeID="_x0000_i1171" DrawAspect="Content" ObjectID="_1746874441" r:id="rId250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72" type="#_x0000_t75" style="width:15pt;height:12.5pt" o:ole="">
                  <v:imagedata r:id="rId245" o:title=""/>
                </v:shape>
                <o:OLEObject Type="Embed" ProgID="Equation.DSMT4" ShapeID="_x0000_i1172" DrawAspect="Content" ObjectID="_1746874442" r:id="rId251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80" w:dyaOrig="400">
                <v:shape id="_x0000_i1173" type="#_x0000_t75" style="width:124pt;height:19.5pt" o:ole="">
                  <v:imagedata r:id="rId252" o:title=""/>
                </v:shape>
                <o:OLEObject Type="Embed" ProgID="Equation.DSMT4" ShapeID="_x0000_i1173" DrawAspect="Content" ObjectID="_1746874443" r:id="rId253"/>
              </w:objec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à: </w: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4280" w:dyaOrig="400">
                <v:shape id="_x0000_i1174" type="#_x0000_t75" style="width:214pt;height:19.5pt" o:ole="">
                  <v:imagedata r:id="rId254" o:title=""/>
                </v:shape>
                <o:OLEObject Type="Embed" ProgID="Equation.DSMT4" ShapeID="_x0000_i1174" DrawAspect="Content" ObjectID="_1746874444" r:id="rId255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75" type="#_x0000_t75" style="width:15pt;height:12.5pt" o:ole="">
                  <v:imagedata r:id="rId245" o:title=""/>
                </v:shape>
                <o:OLEObject Type="Embed" ProgID="Equation.DSMT4" ShapeID="_x0000_i1175" DrawAspect="Content" ObjectID="_1746874445" r:id="rId256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439" w:dyaOrig="400">
                <v:shape id="_x0000_i1176" type="#_x0000_t75" style="width:122pt;height:19.5pt" o:ole="">
                  <v:imagedata r:id="rId257" o:title=""/>
                </v:shape>
                <o:OLEObject Type="Embed" ProgID="Equation.DSMT4" ShapeID="_x0000_i1176" DrawAspect="Content" ObjectID="_1746874446" r:id="rId258"/>
              </w:object>
            </w:r>
          </w:p>
          <w:p w:rsidR="001925D6" w:rsidRPr="006D336B" w:rsidRDefault="001925D6" w:rsidP="00422A8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</w:rPr>
              <w:object w:dxaOrig="300" w:dyaOrig="240">
                <v:shape id="_x0000_i1177" type="#_x0000_t75" style="width:15pt;height:12.5pt" o:ole="">
                  <v:imagedata r:id="rId245" o:title=""/>
                </v:shape>
                <o:OLEObject Type="Embed" ProgID="Equation.DSMT4" ShapeID="_x0000_i1177" DrawAspect="Content" ObjectID="_1746874447" r:id="rId259"/>
              </w:object>
            </w:r>
            <w:r w:rsidRPr="006D336B">
              <w:rPr>
                <w:rFonts w:ascii="Times New Roman" w:eastAsia="Times New Roman" w:hAnsi="Times New Roman" w:cs="Times New Roman"/>
                <w:b/>
                <w:position w:val="-14"/>
                <w:sz w:val="24"/>
                <w:szCs w:val="24"/>
              </w:rPr>
              <w:object w:dxaOrig="2020" w:dyaOrig="420">
                <v:shape id="_x0000_i1178" type="#_x0000_t75" style="width:101pt;height:21pt" o:ole="">
                  <v:imagedata r:id="rId260" o:title=""/>
                </v:shape>
                <o:OLEObject Type="Embed" ProgID="Equation.DSMT4" ShapeID="_x0000_i1178" DrawAspect="Content" ObjectID="_1746874448" r:id="rId261"/>
              </w:object>
            </w:r>
          </w:p>
        </w:tc>
        <w:tc>
          <w:tcPr>
            <w:tcW w:w="1800" w:type="dxa"/>
          </w:tcPr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1925D6" w:rsidRPr="006D336B" w:rsidRDefault="001925D6" w:rsidP="00422A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D336B">
              <w:rPr>
                <w:rFonts w:ascii="Times New Roman" w:eastAsia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51174F" w:rsidRPr="006D336B" w:rsidRDefault="0051174F" w:rsidP="000750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51174F" w:rsidRPr="006D336B" w:rsidSect="006D336B">
      <w:headerReference w:type="even" r:id="rId262"/>
      <w:headerReference w:type="default" r:id="rId263"/>
      <w:footerReference w:type="even" r:id="rId264"/>
      <w:footerReference w:type="default" r:id="rId265"/>
      <w:headerReference w:type="first" r:id="rId266"/>
      <w:footerReference w:type="first" r:id="rId267"/>
      <w:pgSz w:w="11906" w:h="16838" w:code="9"/>
      <w:pgMar w:top="734" w:right="1134" w:bottom="1134" w:left="1134" w:header="270" w:footer="1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3CF3" w:rsidRDefault="00923CF3" w:rsidP="006D336B">
      <w:pPr>
        <w:spacing w:after="0" w:line="240" w:lineRule="auto"/>
      </w:pPr>
      <w:r>
        <w:separator/>
      </w:r>
    </w:p>
  </w:endnote>
  <w:endnote w:type="continuationSeparator" w:id="0">
    <w:p w:rsidR="00923CF3" w:rsidRDefault="00923CF3" w:rsidP="006D33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.VnTimeH">
    <w:altName w:val="Courier New"/>
    <w:charset w:val="00"/>
    <w:family w:val="swiss"/>
    <w:pitch w:val="variable"/>
    <w:sig w:usb0="00000001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0A7B" w:rsidRDefault="004C0A7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336B" w:rsidRDefault="006D336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0A7B" w:rsidRDefault="004C0A7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3CF3" w:rsidRDefault="00923CF3" w:rsidP="006D336B">
      <w:pPr>
        <w:spacing w:after="0" w:line="240" w:lineRule="auto"/>
      </w:pPr>
      <w:r>
        <w:separator/>
      </w:r>
    </w:p>
  </w:footnote>
  <w:footnote w:type="continuationSeparator" w:id="0">
    <w:p w:rsidR="00923CF3" w:rsidRDefault="00923CF3" w:rsidP="006D33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0A7B" w:rsidRDefault="004C0A7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336B" w:rsidRPr="006D336B" w:rsidRDefault="00142634" w:rsidP="006D336B">
    <w:pPr>
      <w:pStyle w:val="Header"/>
      <w:jc w:val="center"/>
      <w:rPr>
        <w:rFonts w:ascii="Times New Roman" w:hAnsi="Times New Roman" w:cs="Times New Roman"/>
      </w:rPr>
    </w:pPr>
    <w:r w:rsidRPr="00142634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Times New Roman" w:hAnsi="Times New Roman" w:cs="Times New Roma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142634" w:rsidRPr="00142634" w:rsidRDefault="00142634">
                              <w:pPr>
                                <w:spacing w:after="0" w:line="240" w:lineRule="auto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142634">
                                <w:rPr>
                                  <w:rFonts w:ascii="Times New Roman" w:hAnsi="Times New Roman" w:cs="Times New Roman"/>
                                  <w:lang w:val="en-US"/>
                                </w:rP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Times New Roman" w:hAnsi="Times New Roman" w:cs="Times New Roma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42634" w:rsidRPr="00142634" w:rsidRDefault="00142634">
                        <w:pPr>
                          <w:spacing w:after="0" w:line="240" w:lineRule="auto"/>
                          <w:rPr>
                            <w:rFonts w:ascii="Times New Roman" w:hAnsi="Times New Roman" w:cs="Times New Roman"/>
                          </w:rPr>
                        </w:pPr>
                        <w:r w:rsidRPr="00142634">
                          <w:rPr>
                            <w:rFonts w:ascii="Times New Roman" w:hAnsi="Times New Roman" w:cs="Times New Roman"/>
                            <w:lang w:val="en-US"/>
                          </w:rP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142634">
      <w:rPr>
        <w:rFonts w:ascii="Times New Roman" w:hAnsi="Times New Roman" w:cs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42634" w:rsidRDefault="0014263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14263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142634" w:rsidRDefault="0014263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14263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C0A7B" w:rsidRDefault="004C0A7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2" type="#_x0000_t75" style="width:11.55pt;height:11.55pt" o:bullet="t">
        <v:imagedata r:id="rId1" o:title="mso2207"/>
      </v:shape>
    </w:pict>
  </w:numPicBullet>
  <w:abstractNum w:abstractNumId="0" w15:restartNumberingAfterBreak="0">
    <w:nsid w:val="FFFFFFFE"/>
    <w:multiLevelType w:val="singleLevel"/>
    <w:tmpl w:val="F20E8856"/>
    <w:lvl w:ilvl="0">
      <w:numFmt w:val="bullet"/>
      <w:lvlText w:val="*"/>
      <w:lvlJc w:val="left"/>
    </w:lvl>
  </w:abstractNum>
  <w:abstractNum w:abstractNumId="1" w15:restartNumberingAfterBreak="0">
    <w:nsid w:val="03034586"/>
    <w:multiLevelType w:val="hybridMultilevel"/>
    <w:tmpl w:val="C6F4FB34"/>
    <w:lvl w:ilvl="0" w:tplc="0BB0D6E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477734E"/>
    <w:multiLevelType w:val="hybridMultilevel"/>
    <w:tmpl w:val="BE48896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6436D68"/>
    <w:multiLevelType w:val="hybridMultilevel"/>
    <w:tmpl w:val="A4C6CBFC"/>
    <w:lvl w:ilvl="0" w:tplc="086E9D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4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0BF30A15"/>
    <w:multiLevelType w:val="hybridMultilevel"/>
    <w:tmpl w:val="CE08A1AE"/>
    <w:lvl w:ilvl="0" w:tplc="5758207E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5" w15:restartNumberingAfterBreak="0">
    <w:nsid w:val="153C5139"/>
    <w:multiLevelType w:val="hybridMultilevel"/>
    <w:tmpl w:val="4E18527E"/>
    <w:lvl w:ilvl="0" w:tplc="E29C146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846F91"/>
    <w:multiLevelType w:val="hybridMultilevel"/>
    <w:tmpl w:val="C92664E8"/>
    <w:lvl w:ilvl="0" w:tplc="E2600428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7" w15:restartNumberingAfterBreak="0">
    <w:nsid w:val="2BA10901"/>
    <w:multiLevelType w:val="hybridMultilevel"/>
    <w:tmpl w:val="C2A242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5D87002"/>
    <w:multiLevelType w:val="hybridMultilevel"/>
    <w:tmpl w:val="BD46BC1C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BD6CB8"/>
    <w:multiLevelType w:val="hybridMultilevel"/>
    <w:tmpl w:val="04A8F694"/>
    <w:lvl w:ilvl="0" w:tplc="3C48FA8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0" w15:restartNumberingAfterBreak="0">
    <w:nsid w:val="3B3765D1"/>
    <w:multiLevelType w:val="hybridMultilevel"/>
    <w:tmpl w:val="76D8C3A4"/>
    <w:lvl w:ilvl="0" w:tplc="43A44E18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3BBB2E1F"/>
    <w:multiLevelType w:val="hybridMultilevel"/>
    <w:tmpl w:val="01C4F61C"/>
    <w:lvl w:ilvl="0" w:tplc="FC44671C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2" w15:restartNumberingAfterBreak="0">
    <w:nsid w:val="44FC3E27"/>
    <w:multiLevelType w:val="hybridMultilevel"/>
    <w:tmpl w:val="9DAA030E"/>
    <w:lvl w:ilvl="0" w:tplc="FB36FAA8">
      <w:start w:val="1"/>
      <w:numFmt w:val="upperLetter"/>
      <w:lvlText w:val="%1.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3" w15:restartNumberingAfterBreak="0">
    <w:nsid w:val="5608446E"/>
    <w:multiLevelType w:val="hybridMultilevel"/>
    <w:tmpl w:val="2B3881D0"/>
    <w:lvl w:ilvl="0" w:tplc="5268C006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45C5820"/>
    <w:multiLevelType w:val="hybridMultilevel"/>
    <w:tmpl w:val="4A4CD5F2"/>
    <w:lvl w:ilvl="0" w:tplc="B9B62F8A">
      <w:start w:val="4"/>
      <w:numFmt w:val="decimal"/>
      <w:lvlText w:val="%1"/>
      <w:lvlJc w:val="left"/>
      <w:pPr>
        <w:tabs>
          <w:tab w:val="num" w:pos="540"/>
        </w:tabs>
        <w:ind w:left="540" w:hanging="360"/>
      </w:pPr>
      <w:rPr>
        <w:rFonts w:hint="default"/>
        <w:b/>
        <w:u w:val="single"/>
      </w:rPr>
    </w:lvl>
    <w:lvl w:ilvl="1" w:tplc="4A5C01A2">
      <w:start w:val="1"/>
      <w:numFmt w:val="bullet"/>
      <w:lvlText w:val=""/>
      <w:lvlJc w:val="left"/>
      <w:pPr>
        <w:tabs>
          <w:tab w:val="num" w:pos="1260"/>
        </w:tabs>
        <w:ind w:left="1260" w:hanging="360"/>
      </w:pPr>
      <w:rPr>
        <w:rFonts w:ascii="Wingdings" w:eastAsia="Times New Roman" w:hAnsi="Wingdings" w:cs="Times New Roman" w:hint="default"/>
      </w:rPr>
    </w:lvl>
    <w:lvl w:ilvl="2" w:tplc="5296AE8A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5" w15:restartNumberingAfterBreak="0">
    <w:nsid w:val="6EF63083"/>
    <w:multiLevelType w:val="hybridMultilevel"/>
    <w:tmpl w:val="ACD01F14"/>
    <w:lvl w:ilvl="0" w:tplc="86F4CA6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76FD0B25"/>
    <w:multiLevelType w:val="hybridMultilevel"/>
    <w:tmpl w:val="04A8F694"/>
    <w:lvl w:ilvl="0" w:tplc="3C48FA8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2">
    <w:abstractNumId w:val="13"/>
  </w:num>
  <w:num w:numId="3">
    <w:abstractNumId w:val="9"/>
  </w:num>
  <w:num w:numId="4">
    <w:abstractNumId w:val="11"/>
  </w:num>
  <w:num w:numId="5">
    <w:abstractNumId w:val="2"/>
  </w:num>
  <w:num w:numId="6">
    <w:abstractNumId w:val="7"/>
  </w:num>
  <w:num w:numId="7">
    <w:abstractNumId w:val="15"/>
  </w:num>
  <w:num w:numId="8">
    <w:abstractNumId w:val="6"/>
  </w:num>
  <w:num w:numId="9">
    <w:abstractNumId w:val="4"/>
  </w:num>
  <w:num w:numId="10">
    <w:abstractNumId w:val="12"/>
  </w:num>
  <w:num w:numId="11">
    <w:abstractNumId w:val="16"/>
  </w:num>
  <w:num w:numId="12">
    <w:abstractNumId w:val="1"/>
  </w:num>
  <w:num w:numId="13">
    <w:abstractNumId w:val="10"/>
  </w:num>
  <w:num w:numId="14">
    <w:abstractNumId w:val="8"/>
  </w:num>
  <w:num w:numId="15">
    <w:abstractNumId w:val="14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003"/>
    <w:rsid w:val="00075003"/>
    <w:rsid w:val="00142634"/>
    <w:rsid w:val="001925D6"/>
    <w:rsid w:val="001E096D"/>
    <w:rsid w:val="00237CEF"/>
    <w:rsid w:val="002A6D36"/>
    <w:rsid w:val="00422A8B"/>
    <w:rsid w:val="004C0A7B"/>
    <w:rsid w:val="0051174F"/>
    <w:rsid w:val="006957F8"/>
    <w:rsid w:val="006D336B"/>
    <w:rsid w:val="00923CF3"/>
    <w:rsid w:val="00D034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832766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1925D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un">
    <w:name w:val="Chuẩn"/>
    <w:qFormat/>
    <w:rsid w:val="001925D6"/>
    <w:pPr>
      <w:spacing w:after="0" w:line="240" w:lineRule="auto"/>
    </w:pPr>
    <w:rPr>
      <w:rFonts w:ascii=".VnTime" w:eastAsia="Times New Roman" w:hAnsi=".VnTime" w:cs="Times New Roman"/>
      <w:sz w:val="28"/>
      <w:szCs w:val="24"/>
      <w:lang w:val="en-US"/>
    </w:rPr>
  </w:style>
  <w:style w:type="paragraph" w:customStyle="1" w:styleId="Char">
    <w:name w:val="Char"/>
    <w:basedOn w:val="Normal"/>
    <w:semiHidden/>
    <w:rsid w:val="001925D6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locked/>
    <w:rsid w:val="001925D6"/>
    <w:rPr>
      <w:rFonts w:ascii="VNI-Times" w:hAnsi="VNI-Times"/>
      <w:sz w:val="24"/>
      <w:szCs w:val="24"/>
      <w:lang w:val="en-US"/>
    </w:rPr>
  </w:style>
  <w:style w:type="paragraph" w:styleId="Header">
    <w:name w:val="header"/>
    <w:basedOn w:val="Normal"/>
    <w:link w:val="HeaderChar"/>
    <w:rsid w:val="001925D6"/>
    <w:pPr>
      <w:tabs>
        <w:tab w:val="center" w:pos="4320"/>
        <w:tab w:val="right" w:pos="8640"/>
      </w:tabs>
      <w:spacing w:after="0" w:line="240" w:lineRule="auto"/>
    </w:pPr>
    <w:rPr>
      <w:rFonts w:ascii="VNI-Times" w:hAnsi="VNI-Times"/>
      <w:sz w:val="24"/>
      <w:szCs w:val="24"/>
      <w:lang w:val="en-US"/>
    </w:rPr>
  </w:style>
  <w:style w:type="character" w:customStyle="1" w:styleId="HeaderChar1">
    <w:name w:val="Header Char1"/>
    <w:basedOn w:val="DefaultParagraphFont"/>
    <w:uiPriority w:val="99"/>
    <w:semiHidden/>
    <w:rsid w:val="001925D6"/>
  </w:style>
  <w:style w:type="table" w:styleId="TableGrid">
    <w:name w:val="Table Grid"/>
    <w:basedOn w:val="TableNormal"/>
    <w:uiPriority w:val="59"/>
    <w:rsid w:val="001925D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rsid w:val="001925D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1925D6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rsid w:val="001925D6"/>
    <w:pPr>
      <w:tabs>
        <w:tab w:val="center" w:pos="7360"/>
        <w:tab w:val="right" w:pos="1470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sv-SE"/>
    </w:rPr>
  </w:style>
  <w:style w:type="paragraph" w:styleId="BodyText">
    <w:name w:val="Body Text"/>
    <w:basedOn w:val="Normal"/>
    <w:link w:val="BodyTextChar"/>
    <w:rsid w:val="001925D6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0"/>
      <w:lang w:val="en-US"/>
    </w:rPr>
  </w:style>
  <w:style w:type="character" w:customStyle="1" w:styleId="BodyTextChar">
    <w:name w:val="Body Text Char"/>
    <w:basedOn w:val="DefaultParagraphFont"/>
    <w:link w:val="BodyText"/>
    <w:rsid w:val="001925D6"/>
    <w:rPr>
      <w:rFonts w:ascii="VNI-Times" w:eastAsia="Times New Roman" w:hAnsi="VNI-Times" w:cs="Times New Roman"/>
      <w:sz w:val="26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1925D6"/>
    <w:pPr>
      <w:spacing w:after="200" w:line="276" w:lineRule="auto"/>
      <w:ind w:left="720"/>
      <w:contextualSpacing/>
    </w:pPr>
    <w:rPr>
      <w:rFonts w:eastAsiaTheme="minorEastAsia"/>
      <w:lang w:val="en-US"/>
    </w:rPr>
  </w:style>
  <w:style w:type="paragraph" w:styleId="Caption">
    <w:name w:val="caption"/>
    <w:basedOn w:val="Normal"/>
    <w:next w:val="Normal"/>
    <w:qFormat/>
    <w:rsid w:val="001925D6"/>
    <w:pPr>
      <w:spacing w:after="0" w:line="240" w:lineRule="auto"/>
    </w:pPr>
    <w:rPr>
      <w:rFonts w:ascii=".VnTimeH" w:eastAsia="Times New Roman" w:hAnsi=".VnTimeH" w:cs="Times New Roman"/>
      <w:b/>
      <w:bCs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33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33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5.bin"/><Relationship Id="rId159" Type="http://schemas.openxmlformats.org/officeDocument/2006/relationships/image" Target="media/image62.wmf"/><Relationship Id="rId170" Type="http://schemas.openxmlformats.org/officeDocument/2006/relationships/oleObject" Target="embeddings/oleObject99.bin"/><Relationship Id="rId226" Type="http://schemas.openxmlformats.org/officeDocument/2006/relationships/oleObject" Target="embeddings/oleObject130.bin"/><Relationship Id="rId268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19.wmf"/><Relationship Id="rId74" Type="http://schemas.openxmlformats.org/officeDocument/2006/relationships/image" Target="media/image28.wmf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0.wmf"/><Relationship Id="rId216" Type="http://schemas.openxmlformats.org/officeDocument/2006/relationships/oleObject" Target="embeddings/oleObject124.bin"/><Relationship Id="rId237" Type="http://schemas.openxmlformats.org/officeDocument/2006/relationships/image" Target="media/image96.wmf"/><Relationship Id="rId258" Type="http://schemas.openxmlformats.org/officeDocument/2006/relationships/oleObject" Target="embeddings/oleObject148.bin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9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100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91.wmf"/><Relationship Id="rId248" Type="http://schemas.openxmlformats.org/officeDocument/2006/relationships/oleObject" Target="embeddings/oleObject142.bin"/><Relationship Id="rId269" Type="http://schemas.openxmlformats.org/officeDocument/2006/relationships/theme" Target="theme/theme1.xml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8.wmf"/><Relationship Id="rId140" Type="http://schemas.openxmlformats.org/officeDocument/2006/relationships/oleObject" Target="embeddings/oleObject80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6.bin"/><Relationship Id="rId217" Type="http://schemas.openxmlformats.org/officeDocument/2006/relationships/image" Target="media/image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4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6.bin"/><Relationship Id="rId86" Type="http://schemas.openxmlformats.org/officeDocument/2006/relationships/image" Target="media/image33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87.bin"/><Relationship Id="rId172" Type="http://schemas.openxmlformats.org/officeDocument/2006/relationships/image" Target="media/image66.wmf"/><Relationship Id="rId193" Type="http://schemas.openxmlformats.org/officeDocument/2006/relationships/image" Target="media/image76.wmf"/><Relationship Id="rId207" Type="http://schemas.openxmlformats.org/officeDocument/2006/relationships/image" Target="media/image83.wmf"/><Relationship Id="rId228" Type="http://schemas.openxmlformats.org/officeDocument/2006/relationships/oleObject" Target="embeddings/oleObject131.bin"/><Relationship Id="rId249" Type="http://schemas.openxmlformats.org/officeDocument/2006/relationships/image" Target="media/image1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image" Target="media/image10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81.bin"/><Relationship Id="rId7" Type="http://schemas.openxmlformats.org/officeDocument/2006/relationships/endnotes" Target="endnotes.xml"/><Relationship Id="rId162" Type="http://schemas.openxmlformats.org/officeDocument/2006/relationships/oleObject" Target="embeddings/oleObject93.bin"/><Relationship Id="rId183" Type="http://schemas.openxmlformats.org/officeDocument/2006/relationships/image" Target="media/image71.wmf"/><Relationship Id="rId218" Type="http://schemas.openxmlformats.org/officeDocument/2006/relationships/oleObject" Target="embeddings/oleObject125.bin"/><Relationship Id="rId239" Type="http://schemas.openxmlformats.org/officeDocument/2006/relationships/image" Target="media/image97.wmf"/><Relationship Id="rId250" Type="http://schemas.openxmlformats.org/officeDocument/2006/relationships/oleObject" Target="embeddings/oleObject14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4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72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101.bin"/><Relationship Id="rId194" Type="http://schemas.openxmlformats.org/officeDocument/2006/relationships/oleObject" Target="embeddings/oleObject112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2.wmf"/><Relationship Id="rId240" Type="http://schemas.openxmlformats.org/officeDocument/2006/relationships/oleObject" Target="embeddings/oleObject137.bin"/><Relationship Id="rId261" Type="http://schemas.openxmlformats.org/officeDocument/2006/relationships/oleObject" Target="embeddings/oleObject150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40.wmf"/><Relationship Id="rId8" Type="http://schemas.openxmlformats.org/officeDocument/2006/relationships/image" Target="media/image2.wmf"/><Relationship Id="rId98" Type="http://schemas.openxmlformats.org/officeDocument/2006/relationships/image" Target="media/image39.wmf"/><Relationship Id="rId121" Type="http://schemas.openxmlformats.org/officeDocument/2006/relationships/image" Target="media/image50.wmf"/><Relationship Id="rId142" Type="http://schemas.openxmlformats.org/officeDocument/2006/relationships/oleObject" Target="embeddings/oleObject82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7.bin"/><Relationship Id="rId219" Type="http://schemas.openxmlformats.org/officeDocument/2006/relationships/oleObject" Target="embeddings/oleObject126.bin"/><Relationship Id="rId230" Type="http://schemas.openxmlformats.org/officeDocument/2006/relationships/oleObject" Target="embeddings/oleObject132.bin"/><Relationship Id="rId251" Type="http://schemas.openxmlformats.org/officeDocument/2006/relationships/oleObject" Target="embeddings/oleObject14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7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2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31.bin"/><Relationship Id="rId262" Type="http://schemas.openxmlformats.org/officeDocument/2006/relationships/header" Target="header1.xml"/><Relationship Id="rId78" Type="http://schemas.openxmlformats.org/officeDocument/2006/relationships/image" Target="media/image29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83.bin"/><Relationship Id="rId164" Type="http://schemas.openxmlformats.org/officeDocument/2006/relationships/oleObject" Target="embeddings/oleObject94.bin"/><Relationship Id="rId185" Type="http://schemas.openxmlformats.org/officeDocument/2006/relationships/image" Target="media/image72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231" Type="http://schemas.openxmlformats.org/officeDocument/2006/relationships/image" Target="media/image93.wmf"/><Relationship Id="rId252" Type="http://schemas.openxmlformats.org/officeDocument/2006/relationships/image" Target="media/image102.wmf"/><Relationship Id="rId47" Type="http://schemas.openxmlformats.org/officeDocument/2006/relationships/oleObject" Target="embeddings/oleObject24.bin"/><Relationship Id="rId68" Type="http://schemas.openxmlformats.org/officeDocument/2006/relationships/image" Target="media/image25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4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5.bin"/><Relationship Id="rId16" Type="http://schemas.openxmlformats.org/officeDocument/2006/relationships/image" Target="media/image6.wmf"/><Relationship Id="rId221" Type="http://schemas.openxmlformats.org/officeDocument/2006/relationships/image" Target="media/image88.wmf"/><Relationship Id="rId242" Type="http://schemas.openxmlformats.org/officeDocument/2006/relationships/oleObject" Target="embeddings/oleObject139.bin"/><Relationship Id="rId263" Type="http://schemas.openxmlformats.org/officeDocument/2006/relationships/header" Target="header2.xml"/><Relationship Id="rId37" Type="http://schemas.openxmlformats.org/officeDocument/2006/relationships/image" Target="media/image15.wmf"/><Relationship Id="rId58" Type="http://schemas.openxmlformats.org/officeDocument/2006/relationships/oleObject" Target="embeddings/oleObject32.bin"/><Relationship Id="rId79" Type="http://schemas.openxmlformats.org/officeDocument/2006/relationships/oleObject" Target="embeddings/oleObject44.bin"/><Relationship Id="rId102" Type="http://schemas.openxmlformats.org/officeDocument/2006/relationships/image" Target="media/image41.wmf"/><Relationship Id="rId123" Type="http://schemas.openxmlformats.org/officeDocument/2006/relationships/image" Target="media/image51.wmf"/><Relationship Id="rId144" Type="http://schemas.openxmlformats.org/officeDocument/2006/relationships/image" Target="media/image55.wmf"/><Relationship Id="rId90" Type="http://schemas.openxmlformats.org/officeDocument/2006/relationships/image" Target="media/image35.wmf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8.bin"/><Relationship Id="rId211" Type="http://schemas.openxmlformats.org/officeDocument/2006/relationships/image" Target="media/image84.wmf"/><Relationship Id="rId232" Type="http://schemas.openxmlformats.org/officeDocument/2006/relationships/oleObject" Target="embeddings/oleObject133.bin"/><Relationship Id="rId253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5.bin"/><Relationship Id="rId80" Type="http://schemas.openxmlformats.org/officeDocument/2006/relationships/image" Target="media/image30.wmf"/><Relationship Id="rId155" Type="http://schemas.openxmlformats.org/officeDocument/2006/relationships/image" Target="media/image60.wmf"/><Relationship Id="rId176" Type="http://schemas.openxmlformats.org/officeDocument/2006/relationships/image" Target="media/image67.emf"/><Relationship Id="rId197" Type="http://schemas.openxmlformats.org/officeDocument/2006/relationships/image" Target="media/image78.wmf"/><Relationship Id="rId201" Type="http://schemas.openxmlformats.org/officeDocument/2006/relationships/image" Target="media/image80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8.wmf"/><Relationship Id="rId264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70" Type="http://schemas.openxmlformats.org/officeDocument/2006/relationships/image" Target="media/image26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96.bin"/><Relationship Id="rId187" Type="http://schemas.openxmlformats.org/officeDocument/2006/relationships/image" Target="media/image7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2.bin"/><Relationship Id="rId233" Type="http://schemas.openxmlformats.org/officeDocument/2006/relationships/image" Target="media/image94.wmf"/><Relationship Id="rId254" Type="http://schemas.openxmlformats.org/officeDocument/2006/relationships/image" Target="media/image10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62.bin"/><Relationship Id="rId60" Type="http://schemas.openxmlformats.org/officeDocument/2006/relationships/image" Target="media/image21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90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4.bin"/><Relationship Id="rId202" Type="http://schemas.openxmlformats.org/officeDocument/2006/relationships/oleObject" Target="embeddings/oleObject116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40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footer" Target="footer2.xml"/><Relationship Id="rId50" Type="http://schemas.openxmlformats.org/officeDocument/2006/relationships/image" Target="media/image18.wmf"/><Relationship Id="rId104" Type="http://schemas.openxmlformats.org/officeDocument/2006/relationships/image" Target="media/image42.wmf"/><Relationship Id="rId125" Type="http://schemas.openxmlformats.org/officeDocument/2006/relationships/image" Target="media/image52.wmf"/><Relationship Id="rId146" Type="http://schemas.openxmlformats.org/officeDocument/2006/relationships/image" Target="media/image56.wmf"/><Relationship Id="rId167" Type="http://schemas.openxmlformats.org/officeDocument/2006/relationships/image" Target="media/image65.wmf"/><Relationship Id="rId188" Type="http://schemas.openxmlformats.org/officeDocument/2006/relationships/oleObject" Target="embeddings/oleObject109.bin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image" Target="media/image85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6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7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4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1.wmf"/><Relationship Id="rId199" Type="http://schemas.openxmlformats.org/officeDocument/2006/relationships/image" Target="media/image79.wmf"/><Relationship Id="rId203" Type="http://schemas.openxmlformats.org/officeDocument/2006/relationships/image" Target="media/image8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9.bin"/><Relationship Id="rId245" Type="http://schemas.openxmlformats.org/officeDocument/2006/relationships/image" Target="media/image99.wmf"/><Relationship Id="rId266" Type="http://schemas.openxmlformats.org/officeDocument/2006/relationships/header" Target="header3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7.wmf"/><Relationship Id="rId93" Type="http://schemas.openxmlformats.org/officeDocument/2006/relationships/oleObject" Target="embeddings/oleObject51.bin"/><Relationship Id="rId189" Type="http://schemas.openxmlformats.org/officeDocument/2006/relationships/image" Target="media/image74.wmf"/><Relationship Id="rId3" Type="http://schemas.openxmlformats.org/officeDocument/2006/relationships/styles" Target="styles.xml"/><Relationship Id="rId214" Type="http://schemas.openxmlformats.org/officeDocument/2006/relationships/oleObject" Target="embeddings/oleObject123.bin"/><Relationship Id="rId235" Type="http://schemas.openxmlformats.org/officeDocument/2006/relationships/image" Target="media/image95.wmf"/><Relationship Id="rId256" Type="http://schemas.openxmlformats.org/officeDocument/2006/relationships/oleObject" Target="embeddings/oleObject147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91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2.wmf"/><Relationship Id="rId83" Type="http://schemas.openxmlformats.org/officeDocument/2006/relationships/oleObject" Target="embeddings/oleObject46.bin"/><Relationship Id="rId179" Type="http://schemas.openxmlformats.org/officeDocument/2006/relationships/image" Target="media/image69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7.bin"/><Relationship Id="rId225" Type="http://schemas.openxmlformats.org/officeDocument/2006/relationships/image" Target="media/image90.wmf"/><Relationship Id="rId246" Type="http://schemas.openxmlformats.org/officeDocument/2006/relationships/oleObject" Target="embeddings/oleObject141.bin"/><Relationship Id="rId267" Type="http://schemas.openxmlformats.org/officeDocument/2006/relationships/footer" Target="footer3.xml"/><Relationship Id="rId106" Type="http://schemas.openxmlformats.org/officeDocument/2006/relationships/image" Target="media/image43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0.bin"/><Relationship Id="rId94" Type="http://schemas.openxmlformats.org/officeDocument/2006/relationships/image" Target="media/image37.wmf"/><Relationship Id="rId148" Type="http://schemas.openxmlformats.org/officeDocument/2006/relationships/image" Target="media/image57.wmf"/><Relationship Id="rId169" Type="http://schemas.openxmlformats.org/officeDocument/2006/relationships/oleObject" Target="embeddings/oleObject98.bin"/><Relationship Id="rId4" Type="http://schemas.openxmlformats.org/officeDocument/2006/relationships/settings" Target="settings.xml"/><Relationship Id="rId180" Type="http://schemas.openxmlformats.org/officeDocument/2006/relationships/oleObject" Target="embeddings/oleObject105.bin"/><Relationship Id="rId215" Type="http://schemas.openxmlformats.org/officeDocument/2006/relationships/image" Target="media/image86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4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2.wmf"/><Relationship Id="rId138" Type="http://schemas.openxmlformats.org/officeDocument/2006/relationships/image" Target="media/image54.wmf"/><Relationship Id="rId191" Type="http://schemas.openxmlformats.org/officeDocument/2006/relationships/image" Target="media/image75.wmf"/><Relationship Id="rId205" Type="http://schemas.openxmlformats.org/officeDocument/2006/relationships/image" Target="media/image82.wmf"/><Relationship Id="rId247" Type="http://schemas.openxmlformats.org/officeDocument/2006/relationships/image" Target="media/image100.wmf"/><Relationship Id="rId107" Type="http://schemas.openxmlformats.org/officeDocument/2006/relationships/oleObject" Target="embeddings/oleObject5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E8330B-EF27-4F58-B633-222B867A4A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3961</Words>
  <Characters>22578</Characters>
  <Application>Microsoft Office Word</Application>
  <DocSecurity>0</DocSecurity>
  <Lines>188</Lines>
  <Paragraphs>52</Paragraphs>
  <ScaleCrop>false</ScaleCrop>
  <Manager/>
  <Company/>
  <LinksUpToDate>false</LinksUpToDate>
  <CharactersWithSpaces>264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</dc:title>
  <dc:creator/>
  <cp:keywords>www.thuvienhoclieu.com</cp:keywords>
  <dc:description>www.thuvienhoclieu.com</dc:description>
  <cp:lastModifiedBy/>
  <cp:revision>1</cp:revision>
  <dcterms:created xsi:type="dcterms:W3CDTF">2020-03-01T04:14:00Z</dcterms:created>
  <dcterms:modified xsi:type="dcterms:W3CDTF">2023-05-29T07:01:00Z</dcterms:modified>
</cp:coreProperties>
</file>